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1CE7C4" w14:textId="77777777" w:rsidR="00EF4BB8" w:rsidRPr="00EF4BB8" w:rsidRDefault="00EF4BB8" w:rsidP="00EF4BB8">
      <w:pPr>
        <w:spacing w:after="0" w:line="240" w:lineRule="auto"/>
        <w:rPr>
          <w:rFonts w:ascii="Arial" w:eastAsia="Times New Roman" w:hAnsi="Arial" w:cs="Arial"/>
          <w:color w:val="000000"/>
        </w:rPr>
      </w:pPr>
      <w:r w:rsidRPr="00EF4BB8">
        <w:rPr>
          <w:rFonts w:ascii="Arial" w:eastAsia="Times New Roman" w:hAnsi="Arial" w:cs="Arial"/>
          <w:color w:val="000000"/>
        </w:rPr>
        <w:t>MMV670250</w:t>
      </w:r>
    </w:p>
    <w:p w14:paraId="1DAD0E08" w14:textId="6FCDC603" w:rsidR="00EF4BB8" w:rsidRDefault="00F21F63" w:rsidP="00EF4BB8">
      <w:r>
        <w:object w:dxaOrig="2371" w:dyaOrig="2414" w14:anchorId="2DBBD9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5pt;height:122.25pt" o:ole="">
            <v:imagedata r:id="rId4" o:title=""/>
          </v:shape>
          <o:OLEObject Type="Embed" ProgID="ChemDraw.Document.6.0" ShapeID="_x0000_i1025" DrawAspect="Content" ObjectID="_1681804426" r:id="rId5"/>
        </w:object>
      </w:r>
    </w:p>
    <w:p w14:paraId="543BB580" w14:textId="1300170F" w:rsidR="00EF4BB8" w:rsidRDefault="00EF4BB8" w:rsidP="00EF4BB8">
      <w:pPr>
        <w:rPr>
          <w:rFonts w:ascii="Arial" w:eastAsia="Times New Roman" w:hAnsi="Arial" w:cs="Arial"/>
          <w:color w:val="000000"/>
          <w:sz w:val="20"/>
          <w:szCs w:val="20"/>
        </w:rPr>
      </w:pPr>
      <w:r w:rsidRPr="00EF4BB8">
        <w:rPr>
          <w:rFonts w:ascii="Arial" w:eastAsia="Times New Roman" w:hAnsi="Arial" w:cs="Arial"/>
          <w:color w:val="000000"/>
          <w:sz w:val="20"/>
          <w:szCs w:val="20"/>
        </w:rPr>
        <w:t>1H NMR (400 MHz,</w:t>
      </w:r>
      <w:r w:rsidRPr="00EF4BB8">
        <w:rPr>
          <w:rFonts w:ascii="Arial" w:eastAsia="Times New Roman" w:hAnsi="Arial" w:cs="Arial"/>
          <w:color w:val="000000"/>
          <w:sz w:val="20"/>
          <w:szCs w:val="20"/>
        </w:rPr>
        <w:br/>
        <w:t xml:space="preserve">DMSO-d6): δ ppm = 2.88 (t, J = 6.2 Hz, 2H), 4.45 (t, 6.2 Hz, 2H), 6.71-6.72 (m, 1H), 6.83-6.89 (m, 1H), 7.16-7.21 (m, 1H), 7.23 (s, 1H), 7.46 (d, J = 8.4Hz, 2H), 7.61 (d, J = 8.4Hz, 2H), 7.92 (s, 1H), 8.76 (s, 1H). LCMS: m/z = 386.2 [M + </w:t>
      </w:r>
      <w:proofErr w:type="gramStart"/>
      <w:r w:rsidRPr="00EF4BB8">
        <w:rPr>
          <w:rFonts w:ascii="Arial" w:eastAsia="Times New Roman" w:hAnsi="Arial" w:cs="Arial"/>
          <w:color w:val="000000"/>
          <w:sz w:val="20"/>
          <w:szCs w:val="20"/>
        </w:rPr>
        <w:t>H]+</w:t>
      </w:r>
      <w:proofErr w:type="gramEnd"/>
      <w:r w:rsidRPr="00EF4BB8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14:paraId="05815F3D" w14:textId="4F2F50E5" w:rsidR="00EF4BB8" w:rsidRDefault="00EF4BB8" w:rsidP="00EF4BB8">
      <w:pPr>
        <w:rPr>
          <w:rFonts w:ascii="Arial" w:eastAsia="Times New Roman" w:hAnsi="Arial" w:cs="Arial"/>
          <w:color w:val="000000"/>
          <w:sz w:val="20"/>
          <w:szCs w:val="20"/>
        </w:rPr>
      </w:pPr>
    </w:p>
    <w:p w14:paraId="05195A67" w14:textId="77777777" w:rsidR="00EF4BB8" w:rsidRPr="00EF4BB8" w:rsidRDefault="00EF4BB8" w:rsidP="00EF4BB8">
      <w:pPr>
        <w:spacing w:after="0" w:line="240" w:lineRule="auto"/>
        <w:rPr>
          <w:rFonts w:ascii="Arial" w:eastAsia="Times New Roman" w:hAnsi="Arial" w:cs="Arial"/>
          <w:color w:val="000000"/>
        </w:rPr>
      </w:pPr>
      <w:r w:rsidRPr="00EF4BB8">
        <w:rPr>
          <w:rFonts w:ascii="Arial" w:eastAsia="Times New Roman" w:hAnsi="Arial" w:cs="Arial"/>
          <w:color w:val="000000"/>
        </w:rPr>
        <w:t>MMV669846</w:t>
      </w:r>
    </w:p>
    <w:p w14:paraId="653F41B2" w14:textId="03D1DA4D" w:rsidR="00EF4BB8" w:rsidRDefault="00F21F63" w:rsidP="00EF4BB8">
      <w:r>
        <w:object w:dxaOrig="2371" w:dyaOrig="2431" w14:anchorId="67B86362">
          <v:shape id="_x0000_i1026" type="#_x0000_t75" style="width:115.5pt;height:122.25pt" o:ole="">
            <v:imagedata r:id="rId6" o:title=""/>
          </v:shape>
          <o:OLEObject Type="Embed" ProgID="ChemDraw.Document.6.0" ShapeID="_x0000_i1026" DrawAspect="Content" ObjectID="_1681804427" r:id="rId7"/>
        </w:object>
      </w:r>
    </w:p>
    <w:p w14:paraId="382D5991" w14:textId="77777777" w:rsidR="00EF4BB8" w:rsidRPr="00EF4BB8" w:rsidRDefault="00EF4BB8" w:rsidP="00EF4BB8">
      <w:pPr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  <w:r w:rsidRPr="00EF4BB8">
        <w:rPr>
          <w:rFonts w:ascii="Arial" w:eastAsia="Times New Roman" w:hAnsi="Arial" w:cs="Arial"/>
          <w:color w:val="000000"/>
          <w:sz w:val="20"/>
          <w:szCs w:val="20"/>
        </w:rPr>
        <w:t>1H NMR (400 MHz,</w:t>
      </w:r>
      <w:r w:rsidRPr="00EF4BB8">
        <w:rPr>
          <w:rFonts w:ascii="Arial" w:eastAsia="Times New Roman" w:hAnsi="Arial" w:cs="Arial"/>
          <w:color w:val="000000"/>
          <w:sz w:val="20"/>
          <w:szCs w:val="20"/>
        </w:rPr>
        <w:br/>
        <w:t xml:space="preserve">CDCl3): δ ppm = 2.83 (t, J = 6.0 Hz, 2H), 4.34 (t, 6.0 Hz, 2H), 6.47-6.51 (m, 2H), 6.93-6.98 (m, 1H), 7.34 (s, 1H), </w:t>
      </w:r>
      <w:commentRangeStart w:id="0"/>
      <w:r w:rsidRPr="00EF4BB8">
        <w:rPr>
          <w:rFonts w:ascii="Arial" w:eastAsia="Times New Roman" w:hAnsi="Arial" w:cs="Arial"/>
          <w:color w:val="000000"/>
          <w:sz w:val="20"/>
          <w:szCs w:val="20"/>
          <w:highlight w:val="yellow"/>
        </w:rPr>
        <w:t>7.37 (s, 4H),</w:t>
      </w:r>
      <w:r w:rsidRPr="00EF4BB8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commentRangeEnd w:id="0"/>
      <w:r w:rsidR="00966A9B">
        <w:rPr>
          <w:rStyle w:val="CommentReference"/>
        </w:rPr>
        <w:commentReference w:id="0"/>
      </w:r>
      <w:r w:rsidRPr="00EF4BB8">
        <w:rPr>
          <w:rFonts w:ascii="Arial" w:eastAsia="Times New Roman" w:hAnsi="Arial" w:cs="Arial"/>
          <w:color w:val="000000"/>
          <w:sz w:val="20"/>
          <w:szCs w:val="20"/>
        </w:rPr>
        <w:t xml:space="preserve">7.63 (s, 1H), 8.80 (s, 1H). LCMS: m/z = 386.2 [M + </w:t>
      </w:r>
      <w:proofErr w:type="gramStart"/>
      <w:r w:rsidRPr="00EF4BB8">
        <w:rPr>
          <w:rFonts w:ascii="Arial" w:eastAsia="Times New Roman" w:hAnsi="Arial" w:cs="Arial"/>
          <w:color w:val="000000"/>
          <w:sz w:val="20"/>
          <w:szCs w:val="20"/>
        </w:rPr>
        <w:t>H]+</w:t>
      </w:r>
      <w:proofErr w:type="gramEnd"/>
      <w:r w:rsidRPr="00EF4BB8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14:paraId="1A53927A" w14:textId="3ED1D7E8" w:rsidR="00EF4BB8" w:rsidRDefault="00EF4BB8" w:rsidP="00EF4BB8">
      <w:pPr>
        <w:rPr>
          <w:rFonts w:ascii="Arial" w:eastAsia="Times New Roman" w:hAnsi="Arial" w:cs="Arial"/>
          <w:color w:val="000000"/>
          <w:sz w:val="20"/>
          <w:szCs w:val="20"/>
        </w:rPr>
      </w:pPr>
    </w:p>
    <w:p w14:paraId="6CCFCFAD" w14:textId="77777777" w:rsidR="00EF4BB8" w:rsidRPr="00EF4BB8" w:rsidRDefault="00EF4BB8" w:rsidP="00EF4BB8">
      <w:pPr>
        <w:spacing w:after="0" w:line="240" w:lineRule="auto"/>
        <w:rPr>
          <w:rFonts w:ascii="Arial" w:eastAsia="Times New Roman" w:hAnsi="Arial" w:cs="Arial"/>
          <w:color w:val="000000"/>
        </w:rPr>
      </w:pPr>
      <w:r w:rsidRPr="00EF4BB8">
        <w:rPr>
          <w:rFonts w:ascii="Arial" w:eastAsia="Times New Roman" w:hAnsi="Arial" w:cs="Arial"/>
          <w:color w:val="000000"/>
        </w:rPr>
        <w:t>MMV669541</w:t>
      </w:r>
    </w:p>
    <w:p w14:paraId="1354BD05" w14:textId="79A817D7" w:rsidR="00EF4BB8" w:rsidRDefault="00F21F63" w:rsidP="00EF4BB8">
      <w:r>
        <w:object w:dxaOrig="2788" w:dyaOrig="2774" w14:anchorId="77C79B6D">
          <v:shape id="_x0000_i1027" type="#_x0000_t75" style="width:136.5pt;height:136.5pt" o:ole="">
            <v:imagedata r:id="rId12" o:title=""/>
          </v:shape>
          <o:OLEObject Type="Embed" ProgID="ChemDraw.Document.6.0" ShapeID="_x0000_i1027" DrawAspect="Content" ObjectID="_1681804428" r:id="rId13"/>
        </w:object>
      </w:r>
    </w:p>
    <w:p w14:paraId="5F96C23B" w14:textId="77777777" w:rsidR="00EF4BB8" w:rsidRPr="00EF4BB8" w:rsidRDefault="00EF4BB8" w:rsidP="00EF4BB8">
      <w:pPr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  <w:r w:rsidRPr="00EF4BB8">
        <w:rPr>
          <w:rFonts w:ascii="Arial" w:eastAsia="Times New Roman" w:hAnsi="Arial" w:cs="Arial"/>
          <w:color w:val="000000"/>
          <w:sz w:val="20"/>
          <w:szCs w:val="20"/>
        </w:rPr>
        <w:t>1H NMR (400 MHz,</w:t>
      </w:r>
      <w:r w:rsidRPr="00EF4BB8">
        <w:rPr>
          <w:rFonts w:ascii="Arial" w:eastAsia="Times New Roman" w:hAnsi="Arial" w:cs="Arial"/>
          <w:color w:val="000000"/>
          <w:sz w:val="20"/>
          <w:szCs w:val="20"/>
        </w:rPr>
        <w:br/>
        <w:t xml:space="preserve">CDCl3): δ ppm = 2.85 (t, J = 6.2 Hz, 2H), 2.89 (s, 3H), 4.33 (t, 6.2 Hz, 2H), 6.47-6.51 (m, 2H), 6.58 (t, J = 73.2Hz, 1H, CHF2), 6.92-6.98 (m, 1H), 7.14 (s, 1H), 7.22 (d, J = 8.6Hz, 2H), 7.66 (d, J = 8.6Hz, 2H). LCMS: m/z = 433.3 [M + </w:t>
      </w:r>
      <w:proofErr w:type="gramStart"/>
      <w:r w:rsidRPr="00EF4BB8">
        <w:rPr>
          <w:rFonts w:ascii="Arial" w:eastAsia="Times New Roman" w:hAnsi="Arial" w:cs="Arial"/>
          <w:color w:val="000000"/>
          <w:sz w:val="20"/>
          <w:szCs w:val="20"/>
        </w:rPr>
        <w:t>H]+</w:t>
      </w:r>
      <w:proofErr w:type="gramEnd"/>
      <w:r w:rsidRPr="00EF4BB8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14:paraId="63D3DE99" w14:textId="35A62907" w:rsidR="00EF4BB8" w:rsidRDefault="00EF4BB8" w:rsidP="00EF4BB8">
      <w:pPr>
        <w:rPr>
          <w:rFonts w:ascii="Arial" w:eastAsia="Times New Roman" w:hAnsi="Arial" w:cs="Arial"/>
          <w:color w:val="000000"/>
          <w:sz w:val="20"/>
          <w:szCs w:val="20"/>
        </w:rPr>
      </w:pPr>
    </w:p>
    <w:p w14:paraId="53B88226" w14:textId="127C8365" w:rsidR="00EF4BB8" w:rsidRPr="00EF4BB8" w:rsidRDefault="00EF4BB8" w:rsidP="00EF4BB8">
      <w:pPr>
        <w:spacing w:after="0" w:line="240" w:lineRule="auto"/>
        <w:rPr>
          <w:rFonts w:ascii="Arial" w:eastAsia="Times New Roman" w:hAnsi="Arial" w:cs="Arial"/>
          <w:color w:val="000000"/>
        </w:rPr>
      </w:pPr>
      <w:r w:rsidRPr="00EF4BB8">
        <w:rPr>
          <w:rFonts w:ascii="Arial" w:eastAsia="Times New Roman" w:hAnsi="Arial" w:cs="Arial"/>
          <w:color w:val="000000"/>
        </w:rPr>
        <w:lastRenderedPageBreak/>
        <w:t>MMV672939</w:t>
      </w:r>
    </w:p>
    <w:p w14:paraId="4280B1FB" w14:textId="263B8EA1" w:rsidR="00EF4BB8" w:rsidRDefault="00E76EAF" w:rsidP="00EF4BB8">
      <w:r>
        <w:object w:dxaOrig="3537" w:dyaOrig="2565" w14:anchorId="238EF1F3">
          <v:shape id="_x0000_i1028" type="#_x0000_t75" style="width:180pt;height:129.75pt" o:ole="">
            <v:imagedata r:id="rId14" o:title=""/>
          </v:shape>
          <o:OLEObject Type="Embed" ProgID="ChemDraw.Document.6.0" ShapeID="_x0000_i1028" DrawAspect="Content" ObjectID="_1681804429" r:id="rId15"/>
        </w:object>
      </w:r>
    </w:p>
    <w:p w14:paraId="4D39A851" w14:textId="4AD3C90A" w:rsidR="00EF4BB8" w:rsidRDefault="00EF4BB8" w:rsidP="00EF4BB8">
      <w:pPr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  <w:r w:rsidRPr="00EF4BB8">
        <w:rPr>
          <w:rFonts w:ascii="Arial" w:eastAsia="Times New Roman" w:hAnsi="Arial" w:cs="Arial"/>
          <w:color w:val="000000"/>
          <w:sz w:val="20"/>
          <w:szCs w:val="20"/>
        </w:rPr>
        <w:t>1H NMR (400 MHz,</w:t>
      </w:r>
      <w:r w:rsidRPr="00EF4BB8">
        <w:rPr>
          <w:rFonts w:ascii="Arial" w:eastAsia="Times New Roman" w:hAnsi="Arial" w:cs="Arial"/>
          <w:color w:val="000000"/>
          <w:sz w:val="20"/>
          <w:szCs w:val="20"/>
        </w:rPr>
        <w:br/>
        <w:t>CDCl3): δ ppm = 3.13 (t, J = 6.6 Hz, 2H), 4.59 (t, 6.6 Hz, 2H), 6.61 (t, J = 73.3 Hz, 1H, CHF2), 6.80 (d, J = 9.7 Hz, 1H), 7.00-7.03 (m, 1H), 7.08-7.15 (m, 2H), 7.28 (d, J = 8.8Hz, 2H</w:t>
      </w:r>
      <w:proofErr w:type="gramStart"/>
      <w:r w:rsidRPr="00EF4BB8">
        <w:rPr>
          <w:rFonts w:ascii="Arial" w:eastAsia="Times New Roman" w:hAnsi="Arial" w:cs="Arial"/>
          <w:color w:val="000000"/>
          <w:sz w:val="20"/>
          <w:szCs w:val="20"/>
        </w:rPr>
        <w:t xml:space="preserve">),  </w:t>
      </w:r>
      <w:commentRangeStart w:id="1"/>
      <w:r w:rsidRPr="00EF4BB8">
        <w:rPr>
          <w:rFonts w:ascii="Arial" w:eastAsia="Times New Roman" w:hAnsi="Arial" w:cs="Arial"/>
          <w:color w:val="000000"/>
          <w:sz w:val="20"/>
          <w:szCs w:val="20"/>
          <w:highlight w:val="yellow"/>
        </w:rPr>
        <w:t>8.03</w:t>
      </w:r>
      <w:proofErr w:type="gramEnd"/>
      <w:r w:rsidRPr="00EF4BB8">
        <w:rPr>
          <w:rFonts w:ascii="Arial" w:eastAsia="Times New Roman" w:hAnsi="Arial" w:cs="Arial"/>
          <w:color w:val="000000"/>
          <w:sz w:val="20"/>
          <w:szCs w:val="20"/>
          <w:highlight w:val="yellow"/>
        </w:rPr>
        <w:t xml:space="preserve"> (d, J = 9.7Hz, 2H),</w:t>
      </w:r>
      <w:commentRangeEnd w:id="1"/>
      <w:r w:rsidR="00966A9B">
        <w:rPr>
          <w:rStyle w:val="CommentReference"/>
        </w:rPr>
        <w:commentReference w:id="1"/>
      </w:r>
      <w:r w:rsidRPr="00EF4BB8">
        <w:rPr>
          <w:rFonts w:ascii="Arial" w:eastAsia="Times New Roman" w:hAnsi="Arial" w:cs="Arial"/>
          <w:color w:val="000000"/>
          <w:sz w:val="20"/>
          <w:szCs w:val="20"/>
        </w:rPr>
        <w:t xml:space="preserve"> 8.46 (d, J = 8.8Hz, 2H). LCMS: m/z = 419.2 [M + </w:t>
      </w:r>
      <w:proofErr w:type="gramStart"/>
      <w:r w:rsidRPr="00EF4BB8">
        <w:rPr>
          <w:rFonts w:ascii="Arial" w:eastAsia="Times New Roman" w:hAnsi="Arial" w:cs="Arial"/>
          <w:color w:val="000000"/>
          <w:sz w:val="20"/>
          <w:szCs w:val="20"/>
        </w:rPr>
        <w:t>H]+</w:t>
      </w:r>
      <w:proofErr w:type="gramEnd"/>
      <w:r w:rsidRPr="00EF4BB8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14:paraId="2B8358BC" w14:textId="68EFE063" w:rsidR="00EF4BB8" w:rsidRDefault="00EF4BB8" w:rsidP="00EF4BB8">
      <w:pPr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</w:p>
    <w:p w14:paraId="2C4683DD" w14:textId="77777777" w:rsidR="00EF4BB8" w:rsidRPr="00EF4BB8" w:rsidRDefault="00EF4BB8" w:rsidP="00EF4BB8">
      <w:pPr>
        <w:spacing w:after="0" w:line="240" w:lineRule="auto"/>
        <w:rPr>
          <w:rFonts w:ascii="Arial" w:eastAsia="Times New Roman" w:hAnsi="Arial" w:cs="Arial"/>
          <w:color w:val="000000"/>
        </w:rPr>
      </w:pPr>
      <w:r w:rsidRPr="00EF4BB8">
        <w:rPr>
          <w:rFonts w:ascii="Arial" w:eastAsia="Times New Roman" w:hAnsi="Arial" w:cs="Arial"/>
          <w:color w:val="000000"/>
        </w:rPr>
        <w:t>MMV669025</w:t>
      </w:r>
    </w:p>
    <w:p w14:paraId="558029BA" w14:textId="053BDCDC" w:rsidR="00EF4BB8" w:rsidRDefault="00E76EAF" w:rsidP="00EF4BB8">
      <w:pPr>
        <w:spacing w:after="0" w:line="240" w:lineRule="auto"/>
      </w:pPr>
      <w:r>
        <w:object w:dxaOrig="2788" w:dyaOrig="2856" w14:anchorId="480E81F5">
          <v:shape id="_x0000_i1029" type="#_x0000_t75" style="width:136.5pt;height:2in" o:ole="">
            <v:imagedata r:id="rId16" o:title=""/>
          </v:shape>
          <o:OLEObject Type="Embed" ProgID="ChemDraw.Document.6.0" ShapeID="_x0000_i1029" DrawAspect="Content" ObjectID="_1681804430" r:id="rId17"/>
        </w:object>
      </w:r>
    </w:p>
    <w:p w14:paraId="1DCFE897" w14:textId="77777777" w:rsidR="00EF4BB8" w:rsidRPr="00EF4BB8" w:rsidRDefault="00EF4BB8" w:rsidP="00EF4BB8">
      <w:pPr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  <w:r w:rsidRPr="00EF4BB8">
        <w:rPr>
          <w:rFonts w:ascii="Arial" w:eastAsia="Times New Roman" w:hAnsi="Arial" w:cs="Arial"/>
          <w:color w:val="000000"/>
          <w:sz w:val="20"/>
          <w:szCs w:val="20"/>
        </w:rPr>
        <w:t>1H NMR (400 MHz,</w:t>
      </w:r>
      <w:r w:rsidRPr="00EF4BB8">
        <w:rPr>
          <w:rFonts w:ascii="Arial" w:eastAsia="Times New Roman" w:hAnsi="Arial" w:cs="Arial"/>
          <w:color w:val="000000"/>
          <w:sz w:val="20"/>
          <w:szCs w:val="20"/>
        </w:rPr>
        <w:br/>
        <w:t xml:space="preserve">CDCl3): δ ppm = 2.72 (t, J = 6.4 Hz, 2H), 4.01 (t, J = 6.4Hz, 2H), 6.25 (s, 1H), 6.52-6.54 (m, 2H), 6.59 (t, J = 73.1Hz, 1H, -CHF2), 6.94-6.98 (m, 1H), 7.24 (d, J = 8.4 HZ, 2H), 7.70 (d, J = 8.4Hz, 2H). LCMS: m/z = 435.2 [M + </w:t>
      </w:r>
      <w:proofErr w:type="gramStart"/>
      <w:r w:rsidRPr="00EF4BB8">
        <w:rPr>
          <w:rFonts w:ascii="Arial" w:eastAsia="Times New Roman" w:hAnsi="Arial" w:cs="Arial"/>
          <w:color w:val="000000"/>
          <w:sz w:val="20"/>
          <w:szCs w:val="20"/>
        </w:rPr>
        <w:t>H]+</w:t>
      </w:r>
      <w:proofErr w:type="gramEnd"/>
      <w:r w:rsidRPr="00EF4BB8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14:paraId="71CC84CD" w14:textId="4C1AAB77" w:rsidR="00EF4BB8" w:rsidRDefault="00EF4BB8" w:rsidP="00EF4BB8">
      <w:pPr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</w:p>
    <w:p w14:paraId="1D77D423" w14:textId="77777777" w:rsidR="00EF4BB8" w:rsidRPr="00EF4BB8" w:rsidRDefault="00EF4BB8" w:rsidP="00EF4BB8">
      <w:pPr>
        <w:spacing w:after="0" w:line="240" w:lineRule="auto"/>
        <w:rPr>
          <w:rFonts w:ascii="Arial" w:eastAsia="Times New Roman" w:hAnsi="Arial" w:cs="Arial"/>
          <w:color w:val="000000"/>
        </w:rPr>
      </w:pPr>
      <w:r w:rsidRPr="00EF4BB8">
        <w:rPr>
          <w:rFonts w:ascii="Arial" w:eastAsia="Times New Roman" w:hAnsi="Arial" w:cs="Arial"/>
          <w:color w:val="000000"/>
        </w:rPr>
        <w:t>MMV668962</w:t>
      </w:r>
    </w:p>
    <w:p w14:paraId="3630E06E" w14:textId="67A387C6" w:rsidR="00EF4BB8" w:rsidRDefault="005F7C45" w:rsidP="00EF4BB8">
      <w:pPr>
        <w:spacing w:after="0" w:line="240" w:lineRule="auto"/>
      </w:pPr>
      <w:r>
        <w:object w:dxaOrig="2779" w:dyaOrig="2856" w14:anchorId="47031AAF">
          <v:shape id="_x0000_i1030" type="#_x0000_t75" style="width:136.5pt;height:2in" o:ole="">
            <v:imagedata r:id="rId18" o:title=""/>
          </v:shape>
          <o:OLEObject Type="Embed" ProgID="ChemDraw.Document.6.0" ShapeID="_x0000_i1030" DrawAspect="Content" ObjectID="_1681804431" r:id="rId19"/>
        </w:object>
      </w:r>
    </w:p>
    <w:p w14:paraId="3A3DC24E" w14:textId="7D9959DF" w:rsidR="00F02AAE" w:rsidRDefault="00F02AAE" w:rsidP="00F02AAE">
      <w:pPr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  <w:r w:rsidRPr="00F02AAE">
        <w:rPr>
          <w:rFonts w:ascii="Arial" w:eastAsia="Times New Roman" w:hAnsi="Arial" w:cs="Arial"/>
          <w:color w:val="000000"/>
          <w:sz w:val="20"/>
          <w:szCs w:val="20"/>
        </w:rPr>
        <w:t>1H NMR (400 MHz,</w:t>
      </w:r>
      <w:r w:rsidRPr="00F02AAE">
        <w:rPr>
          <w:rFonts w:ascii="Arial" w:eastAsia="Times New Roman" w:hAnsi="Arial" w:cs="Arial"/>
          <w:color w:val="000000"/>
          <w:sz w:val="20"/>
          <w:szCs w:val="20"/>
        </w:rPr>
        <w:br/>
        <w:t>DMSO-d6): δ ppm = 3.82-4.25 (m, 6H), 4.93 (d, J = 11.7Hz, 2H), 7.37 (t, J = 73.7Hz, 1H</w:t>
      </w:r>
      <w:commentRangeStart w:id="2"/>
      <w:r w:rsidRPr="00F02AAE">
        <w:rPr>
          <w:rFonts w:ascii="Arial" w:eastAsia="Times New Roman" w:hAnsi="Arial" w:cs="Arial"/>
          <w:color w:val="000000"/>
          <w:sz w:val="20"/>
          <w:szCs w:val="20"/>
        </w:rPr>
        <w:t xml:space="preserve">), </w:t>
      </w:r>
      <w:r w:rsidRPr="00F02AAE">
        <w:rPr>
          <w:rFonts w:ascii="Arial" w:eastAsia="Times New Roman" w:hAnsi="Arial" w:cs="Arial"/>
          <w:color w:val="000000"/>
          <w:sz w:val="20"/>
          <w:szCs w:val="20"/>
          <w:highlight w:val="yellow"/>
        </w:rPr>
        <w:t>7.38 (t, J = 8.7Hz, 2H), 7.81 (t, J = 8.7Hz, 2H)</w:t>
      </w:r>
      <w:commentRangeEnd w:id="2"/>
      <w:r w:rsidR="002800C7">
        <w:rPr>
          <w:rStyle w:val="CommentReference"/>
        </w:rPr>
        <w:commentReference w:id="2"/>
      </w:r>
      <w:r w:rsidRPr="00F02AAE">
        <w:rPr>
          <w:rFonts w:ascii="Arial" w:eastAsia="Times New Roman" w:hAnsi="Arial" w:cs="Arial"/>
          <w:color w:val="000000"/>
          <w:sz w:val="20"/>
          <w:szCs w:val="20"/>
          <w:highlight w:val="yellow"/>
        </w:rPr>
        <w:t xml:space="preserve">, </w:t>
      </w:r>
      <w:commentRangeStart w:id="3"/>
      <w:r w:rsidRPr="00F02AAE">
        <w:rPr>
          <w:rFonts w:ascii="Arial" w:eastAsia="Times New Roman" w:hAnsi="Arial" w:cs="Arial"/>
          <w:color w:val="000000"/>
          <w:sz w:val="20"/>
          <w:szCs w:val="20"/>
          <w:highlight w:val="yellow"/>
        </w:rPr>
        <w:t>8.17 (</w:t>
      </w:r>
      <w:proofErr w:type="spellStart"/>
      <w:r w:rsidRPr="00F02AAE">
        <w:rPr>
          <w:rFonts w:ascii="Arial" w:eastAsia="Times New Roman" w:hAnsi="Arial" w:cs="Arial"/>
          <w:color w:val="000000"/>
          <w:sz w:val="20"/>
          <w:szCs w:val="20"/>
          <w:highlight w:val="yellow"/>
        </w:rPr>
        <w:t>br</w:t>
      </w:r>
      <w:proofErr w:type="spellEnd"/>
      <w:r w:rsidRPr="00F02AAE">
        <w:rPr>
          <w:rFonts w:ascii="Arial" w:eastAsia="Times New Roman" w:hAnsi="Arial" w:cs="Arial"/>
          <w:color w:val="000000"/>
          <w:sz w:val="20"/>
          <w:szCs w:val="20"/>
          <w:highlight w:val="yellow"/>
        </w:rPr>
        <w:t>, 3H).</w:t>
      </w:r>
      <w:r w:rsidRPr="00F02AAE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commentRangeEnd w:id="3"/>
      <w:r w:rsidR="002800C7">
        <w:rPr>
          <w:rStyle w:val="CommentReference"/>
        </w:rPr>
        <w:commentReference w:id="3"/>
      </w:r>
      <w:r w:rsidRPr="00F02AAE">
        <w:rPr>
          <w:rFonts w:ascii="Arial" w:eastAsia="Times New Roman" w:hAnsi="Arial" w:cs="Arial"/>
          <w:color w:val="000000"/>
          <w:sz w:val="20"/>
          <w:szCs w:val="20"/>
        </w:rPr>
        <w:t xml:space="preserve">LCMS: m/z = 324.2 [M + </w:t>
      </w:r>
      <w:proofErr w:type="gramStart"/>
      <w:r w:rsidRPr="00F02AAE">
        <w:rPr>
          <w:rFonts w:ascii="Arial" w:eastAsia="Times New Roman" w:hAnsi="Arial" w:cs="Arial"/>
          <w:color w:val="000000"/>
          <w:sz w:val="20"/>
          <w:szCs w:val="20"/>
        </w:rPr>
        <w:t>H]+</w:t>
      </w:r>
      <w:proofErr w:type="gramEnd"/>
      <w:r w:rsidRPr="00F02AAE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14:paraId="1EFA71EB" w14:textId="6E53FFC0" w:rsidR="00F02AAE" w:rsidRDefault="00F02AAE" w:rsidP="00EF4BB8">
      <w:pPr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</w:p>
    <w:p w14:paraId="12CE6C70" w14:textId="3F0E2512" w:rsidR="00F02AAE" w:rsidRDefault="00F02AAE" w:rsidP="00F02AAE">
      <w:pPr>
        <w:spacing w:after="0" w:line="240" w:lineRule="auto"/>
        <w:rPr>
          <w:rFonts w:ascii="Arial" w:eastAsia="Times New Roman" w:hAnsi="Arial" w:cs="Arial"/>
          <w:color w:val="000000"/>
        </w:rPr>
      </w:pPr>
    </w:p>
    <w:p w14:paraId="1CB0F450" w14:textId="77777777" w:rsidR="00BC6D8B" w:rsidRDefault="00BC6D8B" w:rsidP="00F02AAE">
      <w:pPr>
        <w:spacing w:after="0" w:line="240" w:lineRule="auto"/>
        <w:rPr>
          <w:rFonts w:ascii="Arial" w:eastAsia="Times New Roman" w:hAnsi="Arial" w:cs="Arial"/>
          <w:color w:val="000000"/>
        </w:rPr>
      </w:pPr>
    </w:p>
    <w:p w14:paraId="0CE49912" w14:textId="7D2F1891" w:rsidR="00F02AAE" w:rsidRPr="00F02AAE" w:rsidRDefault="00F02AAE" w:rsidP="00F02AAE">
      <w:pPr>
        <w:spacing w:after="0" w:line="240" w:lineRule="auto"/>
        <w:rPr>
          <w:rFonts w:ascii="Arial" w:eastAsia="Times New Roman" w:hAnsi="Arial" w:cs="Arial"/>
          <w:color w:val="000000"/>
        </w:rPr>
      </w:pPr>
      <w:r w:rsidRPr="00F02AAE">
        <w:rPr>
          <w:rFonts w:ascii="Arial" w:eastAsia="Times New Roman" w:hAnsi="Arial" w:cs="Arial"/>
          <w:color w:val="000000"/>
        </w:rPr>
        <w:t>MMV669304</w:t>
      </w:r>
    </w:p>
    <w:p w14:paraId="6B97DC62" w14:textId="52A45F4F" w:rsidR="00F02AAE" w:rsidRPr="00EF4BB8" w:rsidRDefault="00143BFC" w:rsidP="00EF4BB8">
      <w:pPr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  <w:r>
        <w:object w:dxaOrig="2486" w:dyaOrig="2509" w14:anchorId="74F7C6A4">
          <v:shape id="_x0000_i1031" type="#_x0000_t75" style="width:122.25pt;height:122.25pt" o:ole="">
            <v:imagedata r:id="rId20" o:title=""/>
          </v:shape>
          <o:OLEObject Type="Embed" ProgID="ChemDraw.Document.6.0" ShapeID="_x0000_i1031" DrawAspect="Content" ObjectID="_1681804432" r:id="rId21"/>
        </w:object>
      </w:r>
    </w:p>
    <w:p w14:paraId="22246A7B" w14:textId="77777777" w:rsidR="00EF4BB8" w:rsidRPr="00EF4BB8" w:rsidRDefault="00EF4BB8" w:rsidP="00EF4BB8">
      <w:pPr>
        <w:rPr>
          <w:rFonts w:ascii="Arial" w:eastAsia="Times New Roman" w:hAnsi="Arial" w:cs="Arial"/>
          <w:color w:val="000000"/>
          <w:sz w:val="20"/>
          <w:szCs w:val="20"/>
        </w:rPr>
      </w:pPr>
    </w:p>
    <w:p w14:paraId="4F65A27E" w14:textId="77777777" w:rsidR="00F02AAE" w:rsidRPr="00F02AAE" w:rsidRDefault="00F02AAE" w:rsidP="00F02AAE">
      <w:pPr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  <w:r w:rsidRPr="00F02AAE">
        <w:rPr>
          <w:rFonts w:ascii="Arial" w:eastAsia="Times New Roman" w:hAnsi="Arial" w:cs="Arial"/>
          <w:color w:val="000000"/>
          <w:sz w:val="20"/>
          <w:szCs w:val="20"/>
        </w:rPr>
        <w:t>1H NMR (400 MHz,</w:t>
      </w:r>
      <w:r w:rsidRPr="00F02AAE">
        <w:rPr>
          <w:rFonts w:ascii="Arial" w:eastAsia="Times New Roman" w:hAnsi="Arial" w:cs="Arial"/>
          <w:color w:val="000000"/>
          <w:sz w:val="20"/>
          <w:szCs w:val="20"/>
        </w:rPr>
        <w:br/>
        <w:t xml:space="preserve">CDCl3): δ ppm = 1.65-1.72 (m, 2H), 2.32 (t, J = 7.2Hz, 2H), 2.58 (t, J = 7.8Hz, 2H), 6.63 (t, J = 72.8Hz, 1H), 6.88 (d, J = 7.0Hz, 2H), 7.14-7.29 (m, 5H), 7.55 (d, J = 8.6Hz, 2H), 7.64 (s, 1H), 9.27 (s, 1H).  LCMS: m/z = 381.0 [M + </w:t>
      </w:r>
      <w:proofErr w:type="gramStart"/>
      <w:r w:rsidRPr="00F02AAE">
        <w:rPr>
          <w:rFonts w:ascii="Arial" w:eastAsia="Times New Roman" w:hAnsi="Arial" w:cs="Arial"/>
          <w:color w:val="000000"/>
          <w:sz w:val="20"/>
          <w:szCs w:val="20"/>
        </w:rPr>
        <w:t>H]+</w:t>
      </w:r>
      <w:proofErr w:type="gramEnd"/>
      <w:r w:rsidRPr="00F02AAE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14:paraId="1B1449F8" w14:textId="09178FFF" w:rsidR="00B31F75" w:rsidRDefault="00B31F75"/>
    <w:p w14:paraId="5EA14789" w14:textId="77777777" w:rsidR="00F02AAE" w:rsidRPr="00F02AAE" w:rsidRDefault="00F02AAE" w:rsidP="00F02AAE">
      <w:pPr>
        <w:spacing w:after="0" w:line="240" w:lineRule="auto"/>
        <w:rPr>
          <w:rFonts w:ascii="Arial" w:eastAsia="Times New Roman" w:hAnsi="Arial" w:cs="Arial"/>
          <w:color w:val="000000"/>
        </w:rPr>
      </w:pPr>
      <w:r w:rsidRPr="00F02AAE">
        <w:rPr>
          <w:rFonts w:ascii="Arial" w:eastAsia="Times New Roman" w:hAnsi="Arial" w:cs="Arial"/>
          <w:color w:val="000000"/>
        </w:rPr>
        <w:t>MMV669850</w:t>
      </w:r>
    </w:p>
    <w:p w14:paraId="67FBE368" w14:textId="2D12A344" w:rsidR="00F02AAE" w:rsidRDefault="00BC6D8B">
      <w:r>
        <w:object w:dxaOrig="2337" w:dyaOrig="2719" w14:anchorId="28854D1D">
          <v:shape id="_x0000_i1032" type="#_x0000_t75" style="width:115.5pt;height:136.5pt" o:ole="">
            <v:imagedata r:id="rId22" o:title=""/>
          </v:shape>
          <o:OLEObject Type="Embed" ProgID="ChemDraw.Document.6.0" ShapeID="_x0000_i1032" DrawAspect="Content" ObjectID="_1681804433" r:id="rId23"/>
        </w:object>
      </w:r>
    </w:p>
    <w:p w14:paraId="2D64B06D" w14:textId="77777777" w:rsidR="00F02AAE" w:rsidRPr="00F02AAE" w:rsidRDefault="00F02AAE" w:rsidP="00F02AAE">
      <w:pPr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  <w:r w:rsidRPr="00F02AAE">
        <w:rPr>
          <w:rFonts w:ascii="Arial" w:eastAsia="Times New Roman" w:hAnsi="Arial" w:cs="Arial"/>
          <w:color w:val="000000"/>
          <w:sz w:val="20"/>
          <w:szCs w:val="20"/>
        </w:rPr>
        <w:t>1H NMR (400 MHz,</w:t>
      </w:r>
      <w:r w:rsidRPr="00F02AAE">
        <w:rPr>
          <w:rFonts w:ascii="Arial" w:eastAsia="Times New Roman" w:hAnsi="Arial" w:cs="Arial"/>
          <w:color w:val="000000"/>
          <w:sz w:val="20"/>
          <w:szCs w:val="20"/>
        </w:rPr>
        <w:br/>
        <w:t xml:space="preserve">DMSO-d6): δ ppm = 6.99-7.02 (m, 1H), 7.14-7.17 (m, 2H), </w:t>
      </w:r>
      <w:commentRangeStart w:id="4"/>
      <w:r w:rsidRPr="00F02AAE">
        <w:rPr>
          <w:rFonts w:ascii="Arial" w:eastAsia="Times New Roman" w:hAnsi="Arial" w:cs="Arial"/>
          <w:color w:val="000000"/>
          <w:sz w:val="20"/>
          <w:szCs w:val="20"/>
          <w:highlight w:val="yellow"/>
        </w:rPr>
        <w:t>7.29-7.39 (m, 2H</w:t>
      </w:r>
      <w:r w:rsidRPr="00F02AAE">
        <w:rPr>
          <w:rFonts w:ascii="Arial" w:eastAsia="Times New Roman" w:hAnsi="Arial" w:cs="Arial"/>
          <w:color w:val="000000"/>
          <w:sz w:val="20"/>
          <w:szCs w:val="20"/>
        </w:rPr>
        <w:t xml:space="preserve">), </w:t>
      </w:r>
      <w:commentRangeEnd w:id="4"/>
      <w:r w:rsidR="002800C7">
        <w:rPr>
          <w:rStyle w:val="CommentReference"/>
        </w:rPr>
        <w:commentReference w:id="4"/>
      </w:r>
      <w:r w:rsidRPr="00F02AAE">
        <w:rPr>
          <w:rFonts w:ascii="Arial" w:eastAsia="Times New Roman" w:hAnsi="Arial" w:cs="Arial"/>
          <w:color w:val="000000"/>
          <w:sz w:val="20"/>
          <w:szCs w:val="20"/>
        </w:rPr>
        <w:t xml:space="preserve">7.62 (d, J = 8.6Hz, 2H), 8.29 (s, 1H), 9.66 (s, 1H), 10.92 (s, 1H).  LCMS: m/z = 418.2 [M + </w:t>
      </w:r>
      <w:proofErr w:type="gramStart"/>
      <w:r w:rsidRPr="00F02AAE">
        <w:rPr>
          <w:rFonts w:ascii="Arial" w:eastAsia="Times New Roman" w:hAnsi="Arial" w:cs="Arial"/>
          <w:color w:val="000000"/>
          <w:sz w:val="20"/>
          <w:szCs w:val="20"/>
        </w:rPr>
        <w:t>H]+</w:t>
      </w:r>
      <w:proofErr w:type="gramEnd"/>
      <w:r w:rsidRPr="00F02AAE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14:paraId="743D994D" w14:textId="0AD10969" w:rsidR="00F02AAE" w:rsidRDefault="00F02AAE"/>
    <w:p w14:paraId="5D01C53B" w14:textId="77777777" w:rsidR="00F02AAE" w:rsidRPr="00F02AAE" w:rsidRDefault="00F02AAE" w:rsidP="00F02AAE">
      <w:pPr>
        <w:spacing w:after="0" w:line="240" w:lineRule="auto"/>
        <w:rPr>
          <w:rFonts w:ascii="Arial" w:eastAsia="Times New Roman" w:hAnsi="Arial" w:cs="Arial"/>
          <w:color w:val="000000"/>
        </w:rPr>
      </w:pPr>
      <w:r w:rsidRPr="00F02AAE">
        <w:rPr>
          <w:rFonts w:ascii="Arial" w:eastAsia="Times New Roman" w:hAnsi="Arial" w:cs="Arial"/>
          <w:color w:val="000000"/>
        </w:rPr>
        <w:t>MMV668958</w:t>
      </w:r>
    </w:p>
    <w:p w14:paraId="1062C362" w14:textId="45B5C469" w:rsidR="00F02AAE" w:rsidRDefault="00BC6D8B">
      <w:r>
        <w:object w:dxaOrig="2894" w:dyaOrig="2509" w14:anchorId="1E0E4C10">
          <v:shape id="_x0000_i1033" type="#_x0000_t75" style="width:2in;height:122.25pt" o:ole="">
            <v:imagedata r:id="rId24" o:title=""/>
          </v:shape>
          <o:OLEObject Type="Embed" ProgID="ChemDraw.Document.6.0" ShapeID="_x0000_i1033" DrawAspect="Content" ObjectID="_1681804434" r:id="rId25"/>
        </w:object>
      </w:r>
    </w:p>
    <w:p w14:paraId="639465D2" w14:textId="466582AE" w:rsidR="00F02AAE" w:rsidRPr="00F02AAE" w:rsidRDefault="00F02AAE" w:rsidP="00F02AAE">
      <w:pPr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  <w:r w:rsidRPr="00F02AAE">
        <w:rPr>
          <w:rFonts w:ascii="Arial" w:eastAsia="Times New Roman" w:hAnsi="Arial" w:cs="Arial"/>
          <w:color w:val="000000"/>
          <w:sz w:val="20"/>
          <w:szCs w:val="20"/>
        </w:rPr>
        <w:t>1H NMR (400 MHz,</w:t>
      </w:r>
      <w:r w:rsidRPr="00F02AAE">
        <w:rPr>
          <w:rFonts w:ascii="Arial" w:eastAsia="Times New Roman" w:hAnsi="Arial" w:cs="Arial"/>
          <w:color w:val="000000"/>
          <w:sz w:val="20"/>
          <w:szCs w:val="20"/>
        </w:rPr>
        <w:br/>
        <w:t xml:space="preserve">DMSO-d6): δ ppm = 4.09 (d, J = 5.7Hz, 2H), 7.15 - 7.52 (m, 7H), 7.62 (d, J = 8.6Hz, 2H), 8.19 (s, 1H), 9.45 (t, J = 5.7Hz, 1H), 9.59 (s, 1H). LCMS: m/z = 430.0 [M + </w:t>
      </w:r>
      <w:proofErr w:type="gramStart"/>
      <w:r w:rsidRPr="00F02AAE">
        <w:rPr>
          <w:rFonts w:ascii="Arial" w:eastAsia="Times New Roman" w:hAnsi="Arial" w:cs="Arial"/>
          <w:color w:val="000000"/>
          <w:sz w:val="20"/>
          <w:szCs w:val="20"/>
        </w:rPr>
        <w:t>H]+</w:t>
      </w:r>
      <w:proofErr w:type="gramEnd"/>
      <w:r w:rsidRPr="00F02AAE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14:paraId="58F30E43" w14:textId="77777777" w:rsidR="00BC6D8B" w:rsidRDefault="00BC6D8B" w:rsidP="00F02AAE">
      <w:pPr>
        <w:spacing w:after="0" w:line="240" w:lineRule="auto"/>
      </w:pPr>
    </w:p>
    <w:p w14:paraId="0D762EBD" w14:textId="4B99738F" w:rsidR="00F02AAE" w:rsidRPr="00F02AAE" w:rsidRDefault="00F02AAE" w:rsidP="00F02AAE">
      <w:pPr>
        <w:spacing w:after="0" w:line="240" w:lineRule="auto"/>
        <w:rPr>
          <w:rFonts w:ascii="Arial" w:eastAsia="Times New Roman" w:hAnsi="Arial" w:cs="Arial"/>
          <w:color w:val="000000"/>
        </w:rPr>
      </w:pPr>
      <w:r w:rsidRPr="00F02AAE">
        <w:rPr>
          <w:rFonts w:ascii="Arial" w:eastAsia="Times New Roman" w:hAnsi="Arial" w:cs="Arial"/>
          <w:color w:val="000000"/>
        </w:rPr>
        <w:lastRenderedPageBreak/>
        <w:t>MMV669543</w:t>
      </w:r>
    </w:p>
    <w:p w14:paraId="1BCB7594" w14:textId="7B2AFB2C" w:rsidR="00F02AAE" w:rsidRDefault="00BC6D8B">
      <w:r>
        <w:object w:dxaOrig="2788" w:dyaOrig="2510" w14:anchorId="2773875C">
          <v:shape id="_x0000_i1034" type="#_x0000_t75" style="width:136.5pt;height:122.25pt" o:ole="">
            <v:imagedata r:id="rId26" o:title=""/>
          </v:shape>
          <o:OLEObject Type="Embed" ProgID="ChemDraw.Document.6.0" ShapeID="_x0000_i1034" DrawAspect="Content" ObjectID="_1681804435" r:id="rId27"/>
        </w:object>
      </w:r>
    </w:p>
    <w:p w14:paraId="3598D25D" w14:textId="77777777" w:rsidR="00F02AAE" w:rsidRPr="00F02AAE" w:rsidRDefault="00F02AAE" w:rsidP="00F02AAE">
      <w:pPr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  <w:r w:rsidRPr="00F02AAE">
        <w:rPr>
          <w:rFonts w:ascii="Arial" w:eastAsia="Times New Roman" w:hAnsi="Arial" w:cs="Arial"/>
          <w:color w:val="000000"/>
          <w:sz w:val="20"/>
          <w:szCs w:val="20"/>
        </w:rPr>
        <w:t>1H NMR (400 MHz,</w:t>
      </w:r>
      <w:r w:rsidRPr="00F02AAE">
        <w:rPr>
          <w:rFonts w:ascii="Arial" w:eastAsia="Times New Roman" w:hAnsi="Arial" w:cs="Arial"/>
          <w:color w:val="000000"/>
          <w:sz w:val="20"/>
          <w:szCs w:val="20"/>
        </w:rPr>
        <w:br/>
        <w:t xml:space="preserve">CDCl3): δ ppm = 4.23 (d, J = 5.8Hz, 2H), 6.58 - 6.59 (m, 1H), 6.61 (t, J = 72.9Hz, 1H), 6.89-6.92 (m, 1H), 6.97-7.02 (m, 1H), 7.10-7.17 (m, 1H), 7.19 (d, J = 8.6Hz, 2H), 7.55 (d, J = 8.6Hz, 2H), 8.06 (s, 1H), 9.40 (s, 1H). LCMS: m/z = 431.8 [M + </w:t>
      </w:r>
      <w:proofErr w:type="gramStart"/>
      <w:r w:rsidRPr="00F02AAE">
        <w:rPr>
          <w:rFonts w:ascii="Arial" w:eastAsia="Times New Roman" w:hAnsi="Arial" w:cs="Arial"/>
          <w:color w:val="000000"/>
          <w:sz w:val="20"/>
          <w:szCs w:val="20"/>
        </w:rPr>
        <w:t>H]+</w:t>
      </w:r>
      <w:proofErr w:type="gramEnd"/>
    </w:p>
    <w:p w14:paraId="64177F52" w14:textId="42CB09F5" w:rsidR="00F02AAE" w:rsidRDefault="00F02AAE"/>
    <w:p w14:paraId="5D3D5F85" w14:textId="77777777" w:rsidR="00F02AAE" w:rsidRPr="00F02AAE" w:rsidRDefault="00F02AAE" w:rsidP="00F02AAE">
      <w:pPr>
        <w:spacing w:after="0" w:line="240" w:lineRule="auto"/>
        <w:rPr>
          <w:rFonts w:ascii="Arial" w:eastAsia="Times New Roman" w:hAnsi="Arial" w:cs="Arial"/>
          <w:color w:val="000000"/>
        </w:rPr>
      </w:pPr>
      <w:r w:rsidRPr="00F02AAE">
        <w:rPr>
          <w:rFonts w:ascii="Arial" w:eastAsia="Times New Roman" w:hAnsi="Arial" w:cs="Arial"/>
          <w:color w:val="000000"/>
        </w:rPr>
        <w:t>MMV669027</w:t>
      </w:r>
    </w:p>
    <w:p w14:paraId="0249E37C" w14:textId="275F7E32" w:rsidR="00F02AAE" w:rsidRDefault="00BC6D8B">
      <w:r>
        <w:object w:dxaOrig="2337" w:dyaOrig="2781" w14:anchorId="5D7574D8">
          <v:shape id="_x0000_i1035" type="#_x0000_t75" style="width:115.5pt;height:136.5pt" o:ole="">
            <v:imagedata r:id="rId28" o:title=""/>
          </v:shape>
          <o:OLEObject Type="Embed" ProgID="ChemDraw.Document.6.0" ShapeID="_x0000_i1035" DrawAspect="Content" ObjectID="_1681804436" r:id="rId29"/>
        </w:object>
      </w:r>
    </w:p>
    <w:p w14:paraId="674A24AB" w14:textId="77777777" w:rsidR="00F02AAE" w:rsidRPr="00F02AAE" w:rsidRDefault="00F02AAE" w:rsidP="00F02AAE">
      <w:pPr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  <w:r w:rsidRPr="00F02AAE">
        <w:rPr>
          <w:rFonts w:ascii="Arial" w:eastAsia="Times New Roman" w:hAnsi="Arial" w:cs="Arial"/>
          <w:color w:val="000000"/>
          <w:sz w:val="20"/>
          <w:szCs w:val="20"/>
        </w:rPr>
        <w:t>1H NMR (400 MHz,</w:t>
      </w:r>
      <w:r w:rsidRPr="00F02AAE">
        <w:rPr>
          <w:rFonts w:ascii="Arial" w:eastAsia="Times New Roman" w:hAnsi="Arial" w:cs="Arial"/>
          <w:color w:val="000000"/>
          <w:sz w:val="20"/>
          <w:szCs w:val="20"/>
        </w:rPr>
        <w:br/>
        <w:t xml:space="preserve">CDCl3): δ ppm = 2.78 (t, J = 6.8Hz, 2H), 3.44 (q, J = 6.5Hz, 2H), 6.02-6.03 (m, 1H), 6.59 (t, J = 73.2Hz, 1H), 7.16 (d, J = 7.2Hz, 2H), 7.22-7.37 (m, 5H), 7.55 (d, J = 8.6Hz, 2H), 7.87 (s, 1H), 9.42 (s, 1H). LCMS: m/z = 410.2 [M + </w:t>
      </w:r>
      <w:proofErr w:type="gramStart"/>
      <w:r w:rsidRPr="00F02AAE">
        <w:rPr>
          <w:rFonts w:ascii="Arial" w:eastAsia="Times New Roman" w:hAnsi="Arial" w:cs="Arial"/>
          <w:color w:val="000000"/>
          <w:sz w:val="20"/>
          <w:szCs w:val="20"/>
        </w:rPr>
        <w:t>H]+</w:t>
      </w:r>
      <w:proofErr w:type="gramEnd"/>
    </w:p>
    <w:p w14:paraId="4C22C732" w14:textId="226D9574" w:rsidR="00F02AAE" w:rsidRDefault="00F02AAE"/>
    <w:p w14:paraId="08136D98" w14:textId="77777777" w:rsidR="00F02AAE" w:rsidRPr="00F02AAE" w:rsidRDefault="00F02AAE" w:rsidP="00F02AAE">
      <w:pPr>
        <w:spacing w:after="0" w:line="240" w:lineRule="auto"/>
        <w:rPr>
          <w:rFonts w:ascii="Arial" w:eastAsia="Times New Roman" w:hAnsi="Arial" w:cs="Arial"/>
          <w:color w:val="000000"/>
        </w:rPr>
      </w:pPr>
      <w:r w:rsidRPr="00F02AAE">
        <w:rPr>
          <w:rFonts w:ascii="Arial" w:eastAsia="Times New Roman" w:hAnsi="Arial" w:cs="Arial"/>
          <w:color w:val="000000"/>
        </w:rPr>
        <w:t>MMV669105</w:t>
      </w:r>
    </w:p>
    <w:p w14:paraId="610B5B1B" w14:textId="3CED5E21" w:rsidR="00F02AAE" w:rsidRDefault="00BC6D8B">
      <w:r>
        <w:object w:dxaOrig="2894" w:dyaOrig="2510" w14:anchorId="227BBD26">
          <v:shape id="_x0000_i1036" type="#_x0000_t75" style="width:2in;height:122.25pt" o:ole="">
            <v:imagedata r:id="rId30" o:title=""/>
          </v:shape>
          <o:OLEObject Type="Embed" ProgID="ChemDraw.Document.6.0" ShapeID="_x0000_i1036" DrawAspect="Content" ObjectID="_1681804437" r:id="rId31"/>
        </w:object>
      </w:r>
    </w:p>
    <w:p w14:paraId="4B0AF1A0" w14:textId="77777777" w:rsidR="00BC6D8B" w:rsidRDefault="00F02AAE" w:rsidP="00F02AAE">
      <w:pPr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  <w:r w:rsidRPr="00F02AAE">
        <w:rPr>
          <w:rFonts w:ascii="Arial" w:eastAsia="Times New Roman" w:hAnsi="Arial" w:cs="Arial"/>
          <w:color w:val="000000"/>
          <w:sz w:val="20"/>
          <w:szCs w:val="20"/>
        </w:rPr>
        <w:t>1H NMR (400 MHz,</w:t>
      </w:r>
      <w:r w:rsidRPr="00F02AAE">
        <w:rPr>
          <w:rFonts w:ascii="Arial" w:eastAsia="Times New Roman" w:hAnsi="Arial" w:cs="Arial"/>
          <w:color w:val="000000"/>
          <w:sz w:val="20"/>
          <w:szCs w:val="20"/>
        </w:rPr>
        <w:br/>
        <w:t>CDCl3): δ ppm (</w:t>
      </w:r>
      <w:proofErr w:type="spellStart"/>
      <w:r w:rsidRPr="00F02AAE">
        <w:rPr>
          <w:rFonts w:ascii="Arial" w:eastAsia="Times New Roman" w:hAnsi="Arial" w:cs="Arial"/>
          <w:color w:val="000000"/>
          <w:sz w:val="20"/>
          <w:szCs w:val="20"/>
        </w:rPr>
        <w:t>rotameric</w:t>
      </w:r>
      <w:proofErr w:type="spellEnd"/>
      <w:r w:rsidRPr="00F02AAE">
        <w:rPr>
          <w:rFonts w:ascii="Arial" w:eastAsia="Times New Roman" w:hAnsi="Arial" w:cs="Arial"/>
          <w:color w:val="000000"/>
          <w:sz w:val="20"/>
          <w:szCs w:val="20"/>
        </w:rPr>
        <w:t xml:space="preserve"> mixture): 2.52, 2.55 (s, 3H), 3.75 (</w:t>
      </w:r>
      <w:proofErr w:type="spellStart"/>
      <w:r w:rsidRPr="00F02AAE">
        <w:rPr>
          <w:rFonts w:ascii="Arial" w:eastAsia="Times New Roman" w:hAnsi="Arial" w:cs="Arial"/>
          <w:color w:val="000000"/>
          <w:sz w:val="20"/>
          <w:szCs w:val="20"/>
        </w:rPr>
        <w:t>br</w:t>
      </w:r>
      <w:proofErr w:type="spellEnd"/>
      <w:r w:rsidRPr="00F02AAE">
        <w:rPr>
          <w:rFonts w:ascii="Arial" w:eastAsia="Times New Roman" w:hAnsi="Arial" w:cs="Arial"/>
          <w:color w:val="000000"/>
          <w:sz w:val="20"/>
          <w:szCs w:val="20"/>
        </w:rPr>
        <w:t>, 1H), 4.28 (</w:t>
      </w:r>
      <w:proofErr w:type="spellStart"/>
      <w:r w:rsidRPr="00F02AAE">
        <w:rPr>
          <w:rFonts w:ascii="Arial" w:eastAsia="Times New Roman" w:hAnsi="Arial" w:cs="Arial"/>
          <w:color w:val="000000"/>
          <w:sz w:val="20"/>
          <w:szCs w:val="20"/>
        </w:rPr>
        <w:t>br</w:t>
      </w:r>
      <w:proofErr w:type="spellEnd"/>
      <w:r w:rsidRPr="00F02AAE">
        <w:rPr>
          <w:rFonts w:ascii="Arial" w:eastAsia="Times New Roman" w:hAnsi="Arial" w:cs="Arial"/>
          <w:color w:val="000000"/>
          <w:sz w:val="20"/>
          <w:szCs w:val="20"/>
        </w:rPr>
        <w:t xml:space="preserve">, 1H), 6.44-6.82 (m, 1H), 6.98,7.00 (s, 1H), 7.09-7.14 (m, 1H), 7.25-7.36 (m, 4H), 7.62-7.66 (m, 2H), 7.94,7.91 (s, 1H), 9.41,9.44 (s, 1H). LCMS: m/z = 444.2 [M + </w:t>
      </w:r>
      <w:proofErr w:type="gramStart"/>
      <w:r w:rsidRPr="00F02AAE">
        <w:rPr>
          <w:rFonts w:ascii="Arial" w:eastAsia="Times New Roman" w:hAnsi="Arial" w:cs="Arial"/>
          <w:color w:val="000000"/>
          <w:sz w:val="20"/>
          <w:szCs w:val="20"/>
        </w:rPr>
        <w:t>H]+</w:t>
      </w:r>
      <w:proofErr w:type="gramEnd"/>
    </w:p>
    <w:p w14:paraId="332CE320" w14:textId="77777777" w:rsidR="00F11183" w:rsidRDefault="00F11183" w:rsidP="00F02AAE">
      <w:pPr>
        <w:spacing w:after="0" w:line="240" w:lineRule="auto"/>
        <w:rPr>
          <w:rFonts w:ascii="Arial" w:eastAsia="Times New Roman" w:hAnsi="Arial" w:cs="Arial"/>
          <w:color w:val="000000"/>
          <w:highlight w:val="yellow"/>
        </w:rPr>
      </w:pPr>
    </w:p>
    <w:p w14:paraId="771EA1E8" w14:textId="103743B3" w:rsidR="00F02AAE" w:rsidRPr="00BC6D8B" w:rsidRDefault="00F02AAE" w:rsidP="00F02AAE">
      <w:pPr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  <w:highlight w:val="yellow"/>
        </w:rPr>
      </w:pPr>
      <w:r w:rsidRPr="00F02AAE">
        <w:rPr>
          <w:rFonts w:ascii="Arial" w:eastAsia="Times New Roman" w:hAnsi="Arial" w:cs="Arial"/>
          <w:color w:val="000000"/>
          <w:highlight w:val="yellow"/>
        </w:rPr>
        <w:lastRenderedPageBreak/>
        <w:t>MMV669103</w:t>
      </w:r>
    </w:p>
    <w:p w14:paraId="3389DB0C" w14:textId="74C69201" w:rsidR="00F02AAE" w:rsidRPr="00BC6D8B" w:rsidRDefault="00BC6D8B">
      <w:pPr>
        <w:rPr>
          <w:highlight w:val="yellow"/>
        </w:rPr>
      </w:pPr>
      <w:r w:rsidRPr="00BC6D8B">
        <w:rPr>
          <w:highlight w:val="yellow"/>
        </w:rPr>
        <w:object w:dxaOrig="2337" w:dyaOrig="3150" w14:anchorId="40F3C7F2">
          <v:shape id="_x0000_i1037" type="#_x0000_t75" style="width:115.5pt;height:158.25pt" o:ole="">
            <v:imagedata r:id="rId32" o:title=""/>
          </v:shape>
          <o:OLEObject Type="Embed" ProgID="ChemDraw.Document.6.0" ShapeID="_x0000_i1037" DrawAspect="Content" ObjectID="_1681804438" r:id="rId33"/>
        </w:object>
      </w:r>
    </w:p>
    <w:p w14:paraId="3FC3601C" w14:textId="7538699B" w:rsidR="00F02AAE" w:rsidRDefault="00F02AAE" w:rsidP="00F02AAE">
      <w:pPr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  <w:commentRangeStart w:id="5"/>
      <w:r w:rsidRPr="00F02AAE">
        <w:rPr>
          <w:rFonts w:ascii="Arial" w:eastAsia="Times New Roman" w:hAnsi="Arial" w:cs="Arial"/>
          <w:color w:val="000000"/>
          <w:sz w:val="20"/>
          <w:szCs w:val="20"/>
          <w:highlight w:val="yellow"/>
        </w:rPr>
        <w:t>1H NMR (400 MHz,</w:t>
      </w:r>
      <w:r w:rsidRPr="00F02AAE">
        <w:rPr>
          <w:rFonts w:ascii="Arial" w:eastAsia="Times New Roman" w:hAnsi="Arial" w:cs="Arial"/>
          <w:color w:val="000000"/>
          <w:sz w:val="20"/>
          <w:szCs w:val="20"/>
          <w:highlight w:val="yellow"/>
        </w:rPr>
        <w:br/>
        <w:t>DMSO-d6): δ ppm = 7.08 (d, J = 5.7Hz, 1H), 7.40 (t, J = 73.5Hz, 1H), 7.43 (d, J = 8.7Hz, 2H), 7.77 (d, J = 5.7Hz, 1H), 7.87-7.90 (m, 3H), 8.07 (d, 1H), 8.29-8.32 (m, 2H), 11.91 (</w:t>
      </w:r>
      <w:proofErr w:type="spellStart"/>
      <w:r w:rsidRPr="00F02AAE">
        <w:rPr>
          <w:rFonts w:ascii="Arial" w:eastAsia="Times New Roman" w:hAnsi="Arial" w:cs="Arial"/>
          <w:color w:val="000000"/>
          <w:sz w:val="20"/>
          <w:szCs w:val="20"/>
          <w:highlight w:val="yellow"/>
        </w:rPr>
        <w:t>br</w:t>
      </w:r>
      <w:proofErr w:type="spellEnd"/>
      <w:r w:rsidRPr="00F02AAE">
        <w:rPr>
          <w:rFonts w:ascii="Arial" w:eastAsia="Times New Roman" w:hAnsi="Arial" w:cs="Arial"/>
          <w:color w:val="000000"/>
          <w:sz w:val="20"/>
          <w:szCs w:val="20"/>
          <w:highlight w:val="yellow"/>
        </w:rPr>
        <w:t xml:space="preserve">, 1H). LCMS: m/z = 486.2 [M + </w:t>
      </w:r>
      <w:proofErr w:type="gramStart"/>
      <w:r w:rsidRPr="00F02AAE">
        <w:rPr>
          <w:rFonts w:ascii="Arial" w:eastAsia="Times New Roman" w:hAnsi="Arial" w:cs="Arial"/>
          <w:color w:val="000000"/>
          <w:sz w:val="20"/>
          <w:szCs w:val="20"/>
          <w:highlight w:val="yellow"/>
        </w:rPr>
        <w:t>H]+</w:t>
      </w:r>
      <w:commentRangeEnd w:id="5"/>
      <w:proofErr w:type="gramEnd"/>
      <w:r w:rsidR="000E778C">
        <w:rPr>
          <w:rStyle w:val="CommentReference"/>
        </w:rPr>
        <w:commentReference w:id="5"/>
      </w:r>
    </w:p>
    <w:p w14:paraId="1F7E44BA" w14:textId="454AE02C" w:rsidR="00F02AAE" w:rsidRDefault="00F02AAE"/>
    <w:p w14:paraId="79644BCD" w14:textId="77777777" w:rsidR="00F02AAE" w:rsidRPr="00F02AAE" w:rsidRDefault="00F02AAE" w:rsidP="00F02AAE">
      <w:pPr>
        <w:spacing w:after="0" w:line="240" w:lineRule="auto"/>
        <w:rPr>
          <w:rFonts w:ascii="Arial" w:eastAsia="Times New Roman" w:hAnsi="Arial" w:cs="Arial"/>
          <w:color w:val="000000"/>
        </w:rPr>
      </w:pPr>
      <w:r w:rsidRPr="00F02AAE">
        <w:rPr>
          <w:rFonts w:ascii="Arial" w:eastAsia="Times New Roman" w:hAnsi="Arial" w:cs="Arial"/>
          <w:color w:val="000000"/>
        </w:rPr>
        <w:t>MMV672723</w:t>
      </w:r>
    </w:p>
    <w:p w14:paraId="6486D531" w14:textId="52F2C8F4" w:rsidR="00F02AAE" w:rsidRDefault="00BC6D8B">
      <w:r>
        <w:object w:dxaOrig="2788" w:dyaOrig="2510" w14:anchorId="0E17A519">
          <v:shape id="_x0000_i1038" type="#_x0000_t75" style="width:136.5pt;height:122.25pt" o:ole="">
            <v:imagedata r:id="rId34" o:title=""/>
          </v:shape>
          <o:OLEObject Type="Embed" ProgID="ChemDraw.Document.6.0" ShapeID="_x0000_i1038" DrawAspect="Content" ObjectID="_1681804439" r:id="rId35"/>
        </w:object>
      </w:r>
    </w:p>
    <w:p w14:paraId="04D09667" w14:textId="77777777" w:rsidR="00F02AAE" w:rsidRPr="00F02AAE" w:rsidRDefault="00F02AAE" w:rsidP="00F02AAE">
      <w:pPr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  <w:r w:rsidRPr="00F02AAE">
        <w:rPr>
          <w:rFonts w:ascii="Arial" w:eastAsia="Times New Roman" w:hAnsi="Arial" w:cs="Arial"/>
          <w:color w:val="000000"/>
          <w:sz w:val="20"/>
          <w:szCs w:val="20"/>
        </w:rPr>
        <w:t>1H NMR (400 MHz,</w:t>
      </w:r>
      <w:r w:rsidRPr="00F02AAE">
        <w:rPr>
          <w:rFonts w:ascii="Arial" w:eastAsia="Times New Roman" w:hAnsi="Arial" w:cs="Arial"/>
          <w:color w:val="000000"/>
          <w:sz w:val="20"/>
          <w:szCs w:val="20"/>
        </w:rPr>
        <w:br/>
        <w:t xml:space="preserve">CDCl3): δ ppm = 1.27 (s, 3H), 4.15 (d, J = 9.2Hz, 1H), 4.27 (d, J = 9.2Hz, 1H), 6.62 (t, J = 73.5Hz, 1H), 6.88-6.92 (m, 1H), 7.02-7.11 (m, 2H), 7.23 (d, J = 8.6Hz, 2H), 7.31 (s, 1H), 7.62 (d, J = 8.6Hz, 2H), 9.05 (s, 1H). LCMS: m/z = 449.0 [M + </w:t>
      </w:r>
      <w:proofErr w:type="gramStart"/>
      <w:r w:rsidRPr="00F02AAE">
        <w:rPr>
          <w:rFonts w:ascii="Arial" w:eastAsia="Times New Roman" w:hAnsi="Arial" w:cs="Arial"/>
          <w:color w:val="000000"/>
          <w:sz w:val="20"/>
          <w:szCs w:val="20"/>
        </w:rPr>
        <w:t>H]+</w:t>
      </w:r>
      <w:proofErr w:type="gramEnd"/>
    </w:p>
    <w:p w14:paraId="3C614B27" w14:textId="5126B1AD" w:rsidR="00F02AAE" w:rsidRDefault="00F02AAE"/>
    <w:p w14:paraId="7B794DD6" w14:textId="77777777" w:rsidR="00F84FC2" w:rsidRDefault="00F84FC2" w:rsidP="00F02AAE">
      <w:pPr>
        <w:spacing w:after="0" w:line="240" w:lineRule="auto"/>
        <w:rPr>
          <w:rFonts w:ascii="Arial" w:eastAsia="Times New Roman" w:hAnsi="Arial" w:cs="Arial"/>
          <w:color w:val="000000"/>
        </w:rPr>
      </w:pPr>
    </w:p>
    <w:p w14:paraId="201281BB" w14:textId="77777777" w:rsidR="00F84FC2" w:rsidRDefault="00F84FC2" w:rsidP="00F02AAE">
      <w:pPr>
        <w:spacing w:after="0" w:line="240" w:lineRule="auto"/>
        <w:rPr>
          <w:rFonts w:ascii="Arial" w:eastAsia="Times New Roman" w:hAnsi="Arial" w:cs="Arial"/>
          <w:color w:val="000000"/>
        </w:rPr>
      </w:pPr>
    </w:p>
    <w:p w14:paraId="1FF05478" w14:textId="77777777" w:rsidR="00F84FC2" w:rsidRDefault="00F84FC2" w:rsidP="00F02AAE">
      <w:pPr>
        <w:spacing w:after="0" w:line="240" w:lineRule="auto"/>
        <w:rPr>
          <w:rFonts w:ascii="Arial" w:eastAsia="Times New Roman" w:hAnsi="Arial" w:cs="Arial"/>
          <w:color w:val="000000"/>
        </w:rPr>
      </w:pPr>
    </w:p>
    <w:p w14:paraId="30F655F0" w14:textId="77777777" w:rsidR="00F84FC2" w:rsidRDefault="00F84FC2" w:rsidP="00F02AAE">
      <w:pPr>
        <w:spacing w:after="0" w:line="240" w:lineRule="auto"/>
        <w:rPr>
          <w:rFonts w:ascii="Arial" w:eastAsia="Times New Roman" w:hAnsi="Arial" w:cs="Arial"/>
          <w:color w:val="000000"/>
        </w:rPr>
      </w:pPr>
    </w:p>
    <w:p w14:paraId="72643A72" w14:textId="77777777" w:rsidR="00F84FC2" w:rsidRDefault="00F84FC2" w:rsidP="00F02AAE">
      <w:pPr>
        <w:spacing w:after="0" w:line="240" w:lineRule="auto"/>
        <w:rPr>
          <w:rFonts w:ascii="Arial" w:eastAsia="Times New Roman" w:hAnsi="Arial" w:cs="Arial"/>
          <w:color w:val="000000"/>
        </w:rPr>
      </w:pPr>
    </w:p>
    <w:p w14:paraId="027CE119" w14:textId="77777777" w:rsidR="00F84FC2" w:rsidRDefault="00F84FC2" w:rsidP="00F02AAE">
      <w:pPr>
        <w:spacing w:after="0" w:line="240" w:lineRule="auto"/>
        <w:rPr>
          <w:rFonts w:ascii="Arial" w:eastAsia="Times New Roman" w:hAnsi="Arial" w:cs="Arial"/>
          <w:color w:val="000000"/>
        </w:rPr>
      </w:pPr>
    </w:p>
    <w:p w14:paraId="642EC9C5" w14:textId="77777777" w:rsidR="00F84FC2" w:rsidRDefault="00F84FC2" w:rsidP="00F02AAE">
      <w:pPr>
        <w:spacing w:after="0" w:line="240" w:lineRule="auto"/>
        <w:rPr>
          <w:rFonts w:ascii="Arial" w:eastAsia="Times New Roman" w:hAnsi="Arial" w:cs="Arial"/>
          <w:color w:val="000000"/>
        </w:rPr>
      </w:pPr>
    </w:p>
    <w:p w14:paraId="726CE961" w14:textId="77777777" w:rsidR="00F84FC2" w:rsidRDefault="00F84FC2" w:rsidP="00F02AAE">
      <w:pPr>
        <w:spacing w:after="0" w:line="240" w:lineRule="auto"/>
        <w:rPr>
          <w:rFonts w:ascii="Arial" w:eastAsia="Times New Roman" w:hAnsi="Arial" w:cs="Arial"/>
          <w:color w:val="000000"/>
        </w:rPr>
      </w:pPr>
    </w:p>
    <w:p w14:paraId="212A74BB" w14:textId="77777777" w:rsidR="00F84FC2" w:rsidRDefault="00F84FC2" w:rsidP="00F02AAE">
      <w:pPr>
        <w:spacing w:after="0" w:line="240" w:lineRule="auto"/>
        <w:rPr>
          <w:rFonts w:ascii="Arial" w:eastAsia="Times New Roman" w:hAnsi="Arial" w:cs="Arial"/>
          <w:color w:val="000000"/>
        </w:rPr>
      </w:pPr>
    </w:p>
    <w:p w14:paraId="74EED8F0" w14:textId="77777777" w:rsidR="00F84FC2" w:rsidRDefault="00F84FC2" w:rsidP="00F02AAE">
      <w:pPr>
        <w:spacing w:after="0" w:line="240" w:lineRule="auto"/>
        <w:rPr>
          <w:rFonts w:ascii="Arial" w:eastAsia="Times New Roman" w:hAnsi="Arial" w:cs="Arial"/>
          <w:color w:val="000000"/>
        </w:rPr>
      </w:pPr>
    </w:p>
    <w:p w14:paraId="0E91D570" w14:textId="77777777" w:rsidR="00F84FC2" w:rsidRDefault="00F84FC2" w:rsidP="00F02AAE">
      <w:pPr>
        <w:spacing w:after="0" w:line="240" w:lineRule="auto"/>
        <w:rPr>
          <w:rFonts w:ascii="Arial" w:eastAsia="Times New Roman" w:hAnsi="Arial" w:cs="Arial"/>
          <w:color w:val="000000"/>
        </w:rPr>
      </w:pPr>
    </w:p>
    <w:p w14:paraId="5DD524B1" w14:textId="77777777" w:rsidR="00F84FC2" w:rsidRDefault="00F84FC2" w:rsidP="00F02AAE">
      <w:pPr>
        <w:spacing w:after="0" w:line="240" w:lineRule="auto"/>
        <w:rPr>
          <w:rFonts w:ascii="Arial" w:eastAsia="Times New Roman" w:hAnsi="Arial" w:cs="Arial"/>
          <w:color w:val="000000"/>
        </w:rPr>
      </w:pPr>
    </w:p>
    <w:p w14:paraId="36BDE188" w14:textId="77777777" w:rsidR="00F84FC2" w:rsidRDefault="00F84FC2" w:rsidP="00F02AAE">
      <w:pPr>
        <w:spacing w:after="0" w:line="240" w:lineRule="auto"/>
        <w:rPr>
          <w:rFonts w:ascii="Arial" w:eastAsia="Times New Roman" w:hAnsi="Arial" w:cs="Arial"/>
          <w:color w:val="000000"/>
        </w:rPr>
      </w:pPr>
    </w:p>
    <w:p w14:paraId="77BF7325" w14:textId="77777777" w:rsidR="00F84FC2" w:rsidRDefault="00F84FC2" w:rsidP="00F02AAE">
      <w:pPr>
        <w:spacing w:after="0" w:line="240" w:lineRule="auto"/>
        <w:rPr>
          <w:rFonts w:ascii="Arial" w:eastAsia="Times New Roman" w:hAnsi="Arial" w:cs="Arial"/>
          <w:color w:val="000000"/>
        </w:rPr>
      </w:pPr>
    </w:p>
    <w:p w14:paraId="61ABC37D" w14:textId="2CE8BDA0" w:rsidR="00F02AAE" w:rsidRPr="00F02AAE" w:rsidRDefault="00F02AAE" w:rsidP="00F02AAE">
      <w:pPr>
        <w:spacing w:after="0" w:line="240" w:lineRule="auto"/>
        <w:rPr>
          <w:rFonts w:ascii="Arial" w:eastAsia="Times New Roman" w:hAnsi="Arial" w:cs="Arial"/>
          <w:color w:val="000000"/>
        </w:rPr>
      </w:pPr>
      <w:r w:rsidRPr="00F02AAE">
        <w:rPr>
          <w:rFonts w:ascii="Arial" w:eastAsia="Times New Roman" w:hAnsi="Arial" w:cs="Arial"/>
          <w:color w:val="000000"/>
        </w:rPr>
        <w:lastRenderedPageBreak/>
        <w:t>MMV670947</w:t>
      </w:r>
    </w:p>
    <w:p w14:paraId="547B25E5" w14:textId="24D7F264" w:rsidR="00F02AAE" w:rsidRDefault="00F84FC2">
      <w:r>
        <w:object w:dxaOrig="2337" w:dyaOrig="2718" w14:anchorId="1949905B">
          <v:shape id="_x0000_i1039" type="#_x0000_t75" style="width:115.5pt;height:136.5pt" o:ole="">
            <v:imagedata r:id="rId36" o:title=""/>
          </v:shape>
          <o:OLEObject Type="Embed" ProgID="ChemDraw.Document.6.0" ShapeID="_x0000_i1039" DrawAspect="Content" ObjectID="_1681804440" r:id="rId37"/>
        </w:object>
      </w:r>
    </w:p>
    <w:p w14:paraId="3BF23158" w14:textId="77777777" w:rsidR="00F02AAE" w:rsidRPr="00F02AAE" w:rsidRDefault="00F02AAE" w:rsidP="00F02AAE">
      <w:pPr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  <w:r w:rsidRPr="00F02AAE">
        <w:rPr>
          <w:rFonts w:ascii="Arial" w:eastAsia="Times New Roman" w:hAnsi="Arial" w:cs="Arial"/>
          <w:color w:val="000000"/>
          <w:sz w:val="20"/>
          <w:szCs w:val="20"/>
        </w:rPr>
        <w:t>1H NMR (400 MHz,</w:t>
      </w:r>
      <w:r w:rsidRPr="00F02AAE">
        <w:rPr>
          <w:rFonts w:ascii="Arial" w:eastAsia="Times New Roman" w:hAnsi="Arial" w:cs="Arial"/>
          <w:color w:val="000000"/>
          <w:sz w:val="20"/>
          <w:szCs w:val="20"/>
        </w:rPr>
        <w:br/>
        <w:t xml:space="preserve">DMSO-d6): δ ppm = 3.01-3.05 (m, 1H), 3.35-3.39 (m, 2H), 4.49-4.60 (m, 2H), 4.83 (t, J = 5.3Hz, 1H), 6.80-6.82 (m, 1H), 7.04-7.09 (m, 1H), 7.16-7.23 (m, 3H), 7.35 (t, J = 73.5Hz, 1H), 7.61 (s, 1H), 7.67 (d, J = 8.6Hz, 2H), 9.04 (s, 1H). LCMS: m/z = 449.2 [M + </w:t>
      </w:r>
      <w:proofErr w:type="gramStart"/>
      <w:r w:rsidRPr="00F02AAE">
        <w:rPr>
          <w:rFonts w:ascii="Arial" w:eastAsia="Times New Roman" w:hAnsi="Arial" w:cs="Arial"/>
          <w:color w:val="000000"/>
          <w:sz w:val="20"/>
          <w:szCs w:val="20"/>
        </w:rPr>
        <w:t>H]+</w:t>
      </w:r>
      <w:proofErr w:type="gramEnd"/>
    </w:p>
    <w:p w14:paraId="5BB0D634" w14:textId="77777777" w:rsidR="00F84FC2" w:rsidRDefault="00F84FC2" w:rsidP="00F02AAE">
      <w:pPr>
        <w:spacing w:after="0" w:line="240" w:lineRule="auto"/>
        <w:rPr>
          <w:rFonts w:ascii="Arial" w:eastAsia="Times New Roman" w:hAnsi="Arial" w:cs="Arial"/>
          <w:color w:val="000000"/>
        </w:rPr>
      </w:pPr>
    </w:p>
    <w:p w14:paraId="05389AFE" w14:textId="06B15259" w:rsidR="00F02AAE" w:rsidRPr="00F02AAE" w:rsidRDefault="00F02AAE" w:rsidP="00F02AAE">
      <w:pPr>
        <w:spacing w:after="0" w:line="240" w:lineRule="auto"/>
        <w:rPr>
          <w:rFonts w:ascii="Arial" w:eastAsia="Times New Roman" w:hAnsi="Arial" w:cs="Arial"/>
          <w:color w:val="000000"/>
        </w:rPr>
      </w:pPr>
      <w:r w:rsidRPr="00F02AAE">
        <w:rPr>
          <w:rFonts w:ascii="Arial" w:eastAsia="Times New Roman" w:hAnsi="Arial" w:cs="Arial"/>
          <w:color w:val="000000"/>
        </w:rPr>
        <w:t>MMV672936</w:t>
      </w:r>
    </w:p>
    <w:p w14:paraId="63CFC1D8" w14:textId="12D4286F" w:rsidR="00F02AAE" w:rsidRDefault="00B504EA">
      <w:r>
        <w:object w:dxaOrig="2788" w:dyaOrig="2509" w14:anchorId="11F088AD">
          <v:shape id="_x0000_i1040" type="#_x0000_t75" style="width:136.5pt;height:122.25pt" o:ole="">
            <v:imagedata r:id="rId38" o:title=""/>
          </v:shape>
          <o:OLEObject Type="Embed" ProgID="ChemDraw.Document.6.0" ShapeID="_x0000_i1040" DrawAspect="Content" ObjectID="_1681804441" r:id="rId39"/>
        </w:object>
      </w:r>
    </w:p>
    <w:p w14:paraId="4AAFDE10" w14:textId="28AFFA72" w:rsidR="00F02AAE" w:rsidRDefault="00F02AAE" w:rsidP="00F02AAE">
      <w:pPr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  <w:commentRangeStart w:id="6"/>
      <w:r w:rsidRPr="00F02AAE">
        <w:rPr>
          <w:rFonts w:ascii="Arial" w:eastAsia="Times New Roman" w:hAnsi="Arial" w:cs="Arial"/>
          <w:color w:val="000000"/>
          <w:sz w:val="20"/>
          <w:szCs w:val="20"/>
        </w:rPr>
        <w:t>1H NMR (400 MHz,</w:t>
      </w:r>
      <w:r w:rsidRPr="00F02AAE">
        <w:rPr>
          <w:rFonts w:ascii="Arial" w:eastAsia="Times New Roman" w:hAnsi="Arial" w:cs="Arial"/>
          <w:color w:val="000000"/>
          <w:sz w:val="20"/>
          <w:szCs w:val="20"/>
        </w:rPr>
        <w:br/>
        <w:t xml:space="preserve">CDCl3): δ ppm = 4.35-4.46 (m, 2H), 5.41-5.54 (m, 1H), 6.61 (t, J = 73.0Hz, 1H), 6.88-6.96 (m, 2H), 7.13-7.17 (m, 1H), 7.28 (d, J = 8.7Hz, 2H), 7.76 (d, J = 8.7Hz, 2H), 9.07 (s, 1H). LCMS: m/z = 437.2 [M + </w:t>
      </w:r>
      <w:proofErr w:type="gramStart"/>
      <w:r w:rsidRPr="00F02AAE">
        <w:rPr>
          <w:rFonts w:ascii="Arial" w:eastAsia="Times New Roman" w:hAnsi="Arial" w:cs="Arial"/>
          <w:color w:val="000000"/>
          <w:sz w:val="20"/>
          <w:szCs w:val="20"/>
        </w:rPr>
        <w:t>H]+</w:t>
      </w:r>
      <w:proofErr w:type="gramEnd"/>
      <w:r w:rsidR="00F84FC2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commentRangeEnd w:id="6"/>
      <w:r w:rsidR="000E778C">
        <w:rPr>
          <w:rStyle w:val="CommentReference"/>
        </w:rPr>
        <w:commentReference w:id="6"/>
      </w:r>
    </w:p>
    <w:p w14:paraId="26475A8E" w14:textId="77777777" w:rsidR="000E778C" w:rsidRDefault="000E778C" w:rsidP="00F02AAE">
      <w:pPr>
        <w:spacing w:after="0" w:line="240" w:lineRule="auto"/>
        <w:rPr>
          <w:rFonts w:ascii="Arial" w:eastAsia="Times New Roman" w:hAnsi="Arial" w:cs="Arial"/>
          <w:color w:val="000000"/>
        </w:rPr>
      </w:pPr>
    </w:p>
    <w:p w14:paraId="64C4BD9A" w14:textId="77777777" w:rsidR="000E778C" w:rsidRDefault="000E778C" w:rsidP="00F02AAE">
      <w:pPr>
        <w:spacing w:after="0" w:line="240" w:lineRule="auto"/>
        <w:rPr>
          <w:rFonts w:ascii="Arial" w:eastAsia="Times New Roman" w:hAnsi="Arial" w:cs="Arial"/>
          <w:color w:val="000000"/>
        </w:rPr>
      </w:pPr>
    </w:p>
    <w:p w14:paraId="2F27DA85" w14:textId="77777777" w:rsidR="000E778C" w:rsidRDefault="000E778C" w:rsidP="00F02AAE">
      <w:pPr>
        <w:spacing w:after="0" w:line="240" w:lineRule="auto"/>
        <w:rPr>
          <w:rFonts w:ascii="Arial" w:eastAsia="Times New Roman" w:hAnsi="Arial" w:cs="Arial"/>
          <w:color w:val="000000"/>
        </w:rPr>
      </w:pPr>
    </w:p>
    <w:p w14:paraId="3CC6E103" w14:textId="6AAAA279" w:rsidR="00F02AAE" w:rsidRPr="00F02AAE" w:rsidRDefault="00F02AAE" w:rsidP="00F02AAE">
      <w:pPr>
        <w:spacing w:after="0" w:line="240" w:lineRule="auto"/>
        <w:rPr>
          <w:rFonts w:ascii="Arial" w:eastAsia="Times New Roman" w:hAnsi="Arial" w:cs="Arial"/>
          <w:color w:val="000000"/>
        </w:rPr>
      </w:pPr>
      <w:r w:rsidRPr="00F02AAE">
        <w:rPr>
          <w:rFonts w:ascii="Arial" w:eastAsia="Times New Roman" w:hAnsi="Arial" w:cs="Arial"/>
          <w:color w:val="000000"/>
        </w:rPr>
        <w:t>MMV672727</w:t>
      </w:r>
    </w:p>
    <w:p w14:paraId="4FCB8BED" w14:textId="6F1B9196" w:rsidR="00F02AAE" w:rsidRDefault="00B504EA">
      <w:r>
        <w:object w:dxaOrig="2788" w:dyaOrig="2509" w14:anchorId="66BCAA1D">
          <v:shape id="_x0000_i1041" type="#_x0000_t75" style="width:136.5pt;height:122.25pt" o:ole="">
            <v:imagedata r:id="rId40" o:title=""/>
          </v:shape>
          <o:OLEObject Type="Embed" ProgID="ChemDraw.Document.6.0" ShapeID="_x0000_i1041" DrawAspect="Content" ObjectID="_1681804442" r:id="rId41"/>
        </w:object>
      </w:r>
    </w:p>
    <w:p w14:paraId="22AD0BBF" w14:textId="77777777" w:rsidR="00F21F63" w:rsidRPr="00F21F63" w:rsidRDefault="00F21F63" w:rsidP="00F21F63">
      <w:pPr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  <w:r w:rsidRPr="00F21F63">
        <w:rPr>
          <w:rFonts w:ascii="Arial" w:eastAsia="Times New Roman" w:hAnsi="Arial" w:cs="Arial"/>
          <w:color w:val="000000"/>
          <w:sz w:val="20"/>
          <w:szCs w:val="20"/>
        </w:rPr>
        <w:t>1H NMR (400 MHz,</w:t>
      </w:r>
      <w:r w:rsidRPr="00F21F63">
        <w:rPr>
          <w:rFonts w:ascii="Arial" w:eastAsia="Times New Roman" w:hAnsi="Arial" w:cs="Arial"/>
          <w:color w:val="000000"/>
          <w:sz w:val="20"/>
          <w:szCs w:val="20"/>
        </w:rPr>
        <w:br/>
        <w:t xml:space="preserve">CDCl3): δ ppm = 1.37 (d, J = 22.0Hz, 3H), 4.21-4.39 (m, 2H), 6.61 (t, J = 73.3Hz, 1H), 6.84-6.86 (m, 1H), 6.93-6.97 (m, 1H), 7.06-7.11 (m 1H), 7.22 (d, J = 8.4Hz, 2H), 7.29 (s, 1H), 7.67 (d, J = 8.4Hz, 2H), 9.06 (s, 1H). LCMS: m/z = 451.0 [M + </w:t>
      </w:r>
      <w:proofErr w:type="gramStart"/>
      <w:r w:rsidRPr="00F21F63">
        <w:rPr>
          <w:rFonts w:ascii="Arial" w:eastAsia="Times New Roman" w:hAnsi="Arial" w:cs="Arial"/>
          <w:color w:val="000000"/>
          <w:sz w:val="20"/>
          <w:szCs w:val="20"/>
        </w:rPr>
        <w:t>H]+</w:t>
      </w:r>
      <w:proofErr w:type="gramEnd"/>
    </w:p>
    <w:p w14:paraId="3B48E9E7" w14:textId="77777777" w:rsidR="00F84FC2" w:rsidRDefault="00F84FC2" w:rsidP="00F21F63">
      <w:pPr>
        <w:spacing w:after="0" w:line="240" w:lineRule="auto"/>
        <w:rPr>
          <w:rFonts w:ascii="Arial" w:eastAsia="Times New Roman" w:hAnsi="Arial" w:cs="Arial"/>
          <w:color w:val="000000"/>
        </w:rPr>
      </w:pPr>
    </w:p>
    <w:p w14:paraId="3F775729" w14:textId="2E166CB9" w:rsidR="00F21F63" w:rsidRPr="00F21F63" w:rsidRDefault="00F21F63" w:rsidP="00F21F63">
      <w:pPr>
        <w:spacing w:after="0" w:line="240" w:lineRule="auto"/>
        <w:rPr>
          <w:rFonts w:ascii="Arial" w:eastAsia="Times New Roman" w:hAnsi="Arial" w:cs="Arial"/>
          <w:color w:val="000000"/>
        </w:rPr>
      </w:pPr>
      <w:r w:rsidRPr="00F21F63">
        <w:rPr>
          <w:rFonts w:ascii="Arial" w:eastAsia="Times New Roman" w:hAnsi="Arial" w:cs="Arial"/>
          <w:color w:val="000000"/>
        </w:rPr>
        <w:lastRenderedPageBreak/>
        <w:t>MMV671651</w:t>
      </w:r>
    </w:p>
    <w:p w14:paraId="4E3C1BB8" w14:textId="08F2C9F9" w:rsidR="00F21F63" w:rsidRDefault="00B504EA">
      <w:r>
        <w:object w:dxaOrig="2788" w:dyaOrig="2509" w14:anchorId="3DFCCD28">
          <v:shape id="_x0000_i1042" type="#_x0000_t75" style="width:136.5pt;height:122.25pt" o:ole="">
            <v:imagedata r:id="rId42" o:title=""/>
          </v:shape>
          <o:OLEObject Type="Embed" ProgID="ChemDraw.Document.6.0" ShapeID="_x0000_i1042" DrawAspect="Content" ObjectID="_1681804443" r:id="rId43"/>
        </w:object>
      </w:r>
    </w:p>
    <w:p w14:paraId="64B16ADB" w14:textId="77777777" w:rsidR="00B504EA" w:rsidRDefault="00F21F63" w:rsidP="00F21F63">
      <w:pPr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  <w:r w:rsidRPr="00F21F63">
        <w:rPr>
          <w:rFonts w:ascii="Arial" w:eastAsia="Times New Roman" w:hAnsi="Arial" w:cs="Arial"/>
          <w:color w:val="000000"/>
          <w:sz w:val="20"/>
          <w:szCs w:val="20"/>
        </w:rPr>
        <w:t>1H NMR (400 MHz,</w:t>
      </w:r>
      <w:r w:rsidRPr="00F21F63">
        <w:rPr>
          <w:rFonts w:ascii="Arial" w:eastAsia="Times New Roman" w:hAnsi="Arial" w:cs="Arial"/>
          <w:color w:val="000000"/>
          <w:sz w:val="20"/>
          <w:szCs w:val="20"/>
        </w:rPr>
        <w:br/>
      </w:r>
      <w:commentRangeStart w:id="7"/>
      <w:r w:rsidRPr="00F21F63">
        <w:rPr>
          <w:rFonts w:ascii="Arial" w:eastAsia="Times New Roman" w:hAnsi="Arial" w:cs="Arial"/>
          <w:color w:val="000000"/>
          <w:sz w:val="20"/>
          <w:szCs w:val="20"/>
        </w:rPr>
        <w:t xml:space="preserve">DMSO-d6): δ ppm = 4.03-4.30 (m, 3H), 6.95 (s, 1H), 7.18-7.33 (m, 4H), 7.36 (t, J = 73.8Hz, 1H), 7.60 (s, 1H), 7.78 (d, J = 7.6Hz, 2H), 9.05 (s, 1H). LCMS: m/z = 434.2 [M + </w:t>
      </w:r>
      <w:proofErr w:type="gramStart"/>
      <w:r w:rsidRPr="00F21F63">
        <w:rPr>
          <w:rFonts w:ascii="Arial" w:eastAsia="Times New Roman" w:hAnsi="Arial" w:cs="Arial"/>
          <w:color w:val="000000"/>
          <w:sz w:val="20"/>
          <w:szCs w:val="20"/>
        </w:rPr>
        <w:t>H]+</w:t>
      </w:r>
      <w:proofErr w:type="gramEnd"/>
      <w:r w:rsidR="00B504EA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commentRangeEnd w:id="7"/>
      <w:r w:rsidR="000E778C">
        <w:rPr>
          <w:rStyle w:val="CommentReference"/>
        </w:rPr>
        <w:commentReference w:id="7"/>
      </w:r>
    </w:p>
    <w:p w14:paraId="114D95FE" w14:textId="77777777" w:rsidR="00B504EA" w:rsidRDefault="00B504EA" w:rsidP="00F21F63">
      <w:pPr>
        <w:spacing w:after="0" w:line="240" w:lineRule="auto"/>
        <w:rPr>
          <w:rFonts w:ascii="Arial" w:eastAsia="Times New Roman" w:hAnsi="Arial" w:cs="Arial"/>
          <w:color w:val="000000"/>
        </w:rPr>
      </w:pPr>
    </w:p>
    <w:p w14:paraId="57F3E418" w14:textId="701FDC26" w:rsidR="00F21F63" w:rsidRPr="00F21F63" w:rsidRDefault="00F21F63" w:rsidP="00F21F63">
      <w:pPr>
        <w:spacing w:after="0" w:line="240" w:lineRule="auto"/>
        <w:rPr>
          <w:rFonts w:ascii="Arial" w:eastAsia="Times New Roman" w:hAnsi="Arial" w:cs="Arial"/>
          <w:color w:val="000000"/>
        </w:rPr>
      </w:pPr>
      <w:r w:rsidRPr="00F21F63">
        <w:rPr>
          <w:rFonts w:ascii="Arial" w:eastAsia="Times New Roman" w:hAnsi="Arial" w:cs="Arial"/>
          <w:color w:val="000000"/>
        </w:rPr>
        <w:t>MMV670438</w:t>
      </w:r>
    </w:p>
    <w:p w14:paraId="084E3B41" w14:textId="6A850546" w:rsidR="00F21F63" w:rsidRDefault="00B504EA">
      <w:r>
        <w:object w:dxaOrig="2337" w:dyaOrig="2505" w14:anchorId="4404FCC3">
          <v:shape id="_x0000_i1043" type="#_x0000_t75" style="width:115.5pt;height:122.25pt" o:ole="">
            <v:imagedata r:id="rId44" o:title=""/>
          </v:shape>
          <o:OLEObject Type="Embed" ProgID="ChemDraw.Document.6.0" ShapeID="_x0000_i1043" DrawAspect="Content" ObjectID="_1681804444" r:id="rId45"/>
        </w:object>
      </w:r>
    </w:p>
    <w:p w14:paraId="2DBDD594" w14:textId="77777777" w:rsidR="00F21F63" w:rsidRPr="00F21F63" w:rsidRDefault="00F21F63" w:rsidP="00F21F63">
      <w:pPr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  <w:r w:rsidRPr="00F21F63">
        <w:rPr>
          <w:rFonts w:ascii="Arial" w:eastAsia="Times New Roman" w:hAnsi="Arial" w:cs="Arial"/>
          <w:color w:val="000000"/>
          <w:sz w:val="20"/>
          <w:szCs w:val="20"/>
        </w:rPr>
        <w:t>1H NMR (400 MHz,</w:t>
      </w:r>
      <w:r w:rsidRPr="00F21F63">
        <w:rPr>
          <w:rFonts w:ascii="Arial" w:eastAsia="Times New Roman" w:hAnsi="Arial" w:cs="Arial"/>
          <w:color w:val="000000"/>
          <w:sz w:val="20"/>
          <w:szCs w:val="20"/>
        </w:rPr>
        <w:br/>
        <w:t xml:space="preserve">DMSO-d6): δ ppm = 4.59 (d, J = 6.4Hz, 2H), 4.64 (d, J = 6.4Hz, 2H), 4.79 (s, 2H), 6.44-6.46 (m, 1H), 6.71-6.76 (m, 1H), 7.13-7.18 (m, 1H), 7.26 (d, J = 8.6Hz, 2H), 7.35 (t, J = 73.6Hz, 1H), 7.61 (s, 1H), 7.71 (d, J = 8.6Hz, 2H), 9.05 (s, 1H). LCMS: m/z = 461.2 [M + </w:t>
      </w:r>
      <w:proofErr w:type="gramStart"/>
      <w:r w:rsidRPr="00F21F63">
        <w:rPr>
          <w:rFonts w:ascii="Arial" w:eastAsia="Times New Roman" w:hAnsi="Arial" w:cs="Arial"/>
          <w:color w:val="000000"/>
          <w:sz w:val="20"/>
          <w:szCs w:val="20"/>
        </w:rPr>
        <w:t>H]+</w:t>
      </w:r>
      <w:proofErr w:type="gramEnd"/>
    </w:p>
    <w:p w14:paraId="274B17DA" w14:textId="77777777" w:rsidR="00B504EA" w:rsidRDefault="00B504EA" w:rsidP="00F21F63">
      <w:pPr>
        <w:spacing w:after="0" w:line="240" w:lineRule="auto"/>
        <w:rPr>
          <w:rFonts w:ascii="Arial" w:eastAsia="Times New Roman" w:hAnsi="Arial" w:cs="Arial"/>
          <w:color w:val="000000"/>
        </w:rPr>
      </w:pPr>
    </w:p>
    <w:p w14:paraId="2E9F3EEA" w14:textId="42E35BF1" w:rsidR="00F21F63" w:rsidRPr="00F21F63" w:rsidRDefault="00B504EA" w:rsidP="00F21F63">
      <w:pPr>
        <w:spacing w:after="0" w:line="240" w:lineRule="auto"/>
        <w:rPr>
          <w:rFonts w:ascii="Arial" w:eastAsia="Times New Roman" w:hAnsi="Arial" w:cs="Arial"/>
          <w:color w:val="000000"/>
        </w:rPr>
      </w:pPr>
      <w:r>
        <w:rPr>
          <w:rFonts w:ascii="Arial" w:eastAsia="Times New Roman" w:hAnsi="Arial" w:cs="Arial"/>
          <w:color w:val="000000"/>
        </w:rPr>
        <w:t>M</w:t>
      </w:r>
      <w:r w:rsidR="00F21F63" w:rsidRPr="00F21F63">
        <w:rPr>
          <w:rFonts w:ascii="Arial" w:eastAsia="Times New Roman" w:hAnsi="Arial" w:cs="Arial"/>
          <w:color w:val="000000"/>
        </w:rPr>
        <w:t>MV670945</w:t>
      </w:r>
    </w:p>
    <w:p w14:paraId="246E7CE8" w14:textId="6049CA25" w:rsidR="00F21F63" w:rsidRDefault="00B504EA">
      <w:r>
        <w:object w:dxaOrig="3537" w:dyaOrig="2565" w14:anchorId="7BB10480">
          <v:shape id="_x0000_i1044" type="#_x0000_t75" style="width:180pt;height:129.75pt" o:ole="">
            <v:imagedata r:id="rId46" o:title=""/>
          </v:shape>
          <o:OLEObject Type="Embed" ProgID="ChemDraw.Document.6.0" ShapeID="_x0000_i1044" DrawAspect="Content" ObjectID="_1681804445" r:id="rId47"/>
        </w:object>
      </w:r>
    </w:p>
    <w:p w14:paraId="67015FAE" w14:textId="09DCE136" w:rsidR="00F21F63" w:rsidRDefault="00F21F63" w:rsidP="00F21F63">
      <w:pPr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  <w:r w:rsidRPr="00F21F63">
        <w:rPr>
          <w:rFonts w:ascii="Arial" w:eastAsia="Times New Roman" w:hAnsi="Arial" w:cs="Arial"/>
          <w:color w:val="000000"/>
          <w:sz w:val="20"/>
          <w:szCs w:val="20"/>
        </w:rPr>
        <w:t>1H NMR (400 MHz,</w:t>
      </w:r>
      <w:r w:rsidRPr="00F21F63">
        <w:rPr>
          <w:rFonts w:ascii="Arial" w:eastAsia="Times New Roman" w:hAnsi="Arial" w:cs="Arial"/>
          <w:color w:val="000000"/>
          <w:sz w:val="20"/>
          <w:szCs w:val="20"/>
        </w:rPr>
        <w:br/>
      </w:r>
      <w:commentRangeStart w:id="8"/>
      <w:r w:rsidRPr="00F21F63">
        <w:rPr>
          <w:rFonts w:ascii="Arial" w:eastAsia="Times New Roman" w:hAnsi="Arial" w:cs="Arial"/>
          <w:color w:val="000000"/>
          <w:sz w:val="20"/>
          <w:szCs w:val="20"/>
        </w:rPr>
        <w:t xml:space="preserve">CDCl3): δ ppm = 2.88-2.89 (m, 2H), 4.38-4.40 (m, 2H), 6.46-6.51 (m, 2H), 6.59 (t, J = 73.6Hz, 1H), 7.29 (s, 1H), 7.68 (d, J = 8.0Hz, 2H), 9.03 (s, 1H). LCMS: m/z = 419.0 [M + </w:t>
      </w:r>
      <w:proofErr w:type="gramStart"/>
      <w:r w:rsidRPr="00F21F63">
        <w:rPr>
          <w:rFonts w:ascii="Arial" w:eastAsia="Times New Roman" w:hAnsi="Arial" w:cs="Arial"/>
          <w:color w:val="000000"/>
          <w:sz w:val="20"/>
          <w:szCs w:val="20"/>
        </w:rPr>
        <w:t>H]+</w:t>
      </w:r>
      <w:commentRangeEnd w:id="8"/>
      <w:proofErr w:type="gramEnd"/>
      <w:r w:rsidR="000E778C">
        <w:rPr>
          <w:rStyle w:val="CommentReference"/>
        </w:rPr>
        <w:commentReference w:id="8"/>
      </w:r>
    </w:p>
    <w:p w14:paraId="3340EF90" w14:textId="77777777" w:rsidR="00F21F63" w:rsidRDefault="00F21F63"/>
    <w:sectPr w:rsidR="00F21F6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0" w:author="Dana Klug" w:date="2021-04-26T10:58:00Z" w:initials="DK">
    <w:p w14:paraId="15F1F612" w14:textId="134DFF07" w:rsidR="00966A9B" w:rsidRDefault="00966A9B">
      <w:pPr>
        <w:pStyle w:val="CommentText"/>
      </w:pPr>
      <w:r>
        <w:rPr>
          <w:rStyle w:val="CommentReference"/>
        </w:rPr>
        <w:annotationRef/>
      </w:r>
      <w:proofErr w:type="gramStart"/>
      <w:r>
        <w:t>Presumably</w:t>
      </w:r>
      <w:proofErr w:type="gramEnd"/>
      <w:r>
        <w:t xml:space="preserve"> p-Cl phenyl ring… strange that these would show up as a singlet?</w:t>
      </w:r>
    </w:p>
  </w:comment>
  <w:comment w:id="1" w:author="Dana Klug" w:date="2021-04-26T10:59:00Z" w:initials="DK">
    <w:p w14:paraId="323D64BE" w14:textId="085E3EA9" w:rsidR="00966A9B" w:rsidRDefault="00966A9B">
      <w:pPr>
        <w:pStyle w:val="CommentText"/>
      </w:pPr>
      <w:r>
        <w:rPr>
          <w:rStyle w:val="CommentReference"/>
        </w:rPr>
        <w:annotationRef/>
      </w:r>
      <w:r>
        <w:t>Should be 1H (core, coupled to 6.80)?</w:t>
      </w:r>
    </w:p>
  </w:comment>
  <w:comment w:id="2" w:author="Dana Klug" w:date="2021-04-26T11:36:00Z" w:initials="DK">
    <w:p w14:paraId="0798F3D9" w14:textId="0DD67EE0" w:rsidR="002800C7" w:rsidRDefault="002800C7">
      <w:pPr>
        <w:pStyle w:val="CommentText"/>
      </w:pPr>
      <w:r>
        <w:rPr>
          <w:rStyle w:val="CommentReference"/>
        </w:rPr>
        <w:annotationRef/>
      </w:r>
      <w:r>
        <w:t>Usually doublets?</w:t>
      </w:r>
    </w:p>
  </w:comment>
  <w:comment w:id="3" w:author="Dana Klug" w:date="2021-04-26T11:36:00Z" w:initials="DK">
    <w:p w14:paraId="78CE1604" w14:textId="4B6F9E4F" w:rsidR="002800C7" w:rsidRDefault="002800C7">
      <w:pPr>
        <w:pStyle w:val="CommentText"/>
      </w:pPr>
      <w:r>
        <w:rPr>
          <w:rStyle w:val="CommentReference"/>
        </w:rPr>
        <w:annotationRef/>
      </w:r>
      <w:r>
        <w:t xml:space="preserve">Should be 2H? (NH2?) Should have 15H, there are 16 </w:t>
      </w:r>
      <w:proofErr w:type="gramStart"/>
      <w:r>
        <w:t>total</w:t>
      </w:r>
      <w:proofErr w:type="gramEnd"/>
      <w:r>
        <w:t>.</w:t>
      </w:r>
    </w:p>
  </w:comment>
  <w:comment w:id="4" w:author="Dana Klug" w:date="2021-04-26T11:40:00Z" w:initials="DK">
    <w:p w14:paraId="3AECC236" w14:textId="1B1FEF6D" w:rsidR="002800C7" w:rsidRDefault="002800C7">
      <w:pPr>
        <w:pStyle w:val="CommentText"/>
      </w:pPr>
      <w:r>
        <w:rPr>
          <w:rStyle w:val="CommentReference"/>
        </w:rPr>
        <w:annotationRef/>
      </w:r>
      <w:r>
        <w:t xml:space="preserve">Report as doublet coupled to d </w:t>
      </w:r>
      <w:proofErr w:type="gramStart"/>
      <w:r>
        <w:t>7.62?</w:t>
      </w:r>
      <w:proofErr w:type="gramEnd"/>
    </w:p>
  </w:comment>
  <w:comment w:id="5" w:author="Dana Klug" w:date="2021-04-26T11:46:00Z" w:initials="DK">
    <w:p w14:paraId="43B78947" w14:textId="4976813A" w:rsidR="000E778C" w:rsidRDefault="000E778C">
      <w:pPr>
        <w:pStyle w:val="CommentText"/>
      </w:pPr>
      <w:r>
        <w:rPr>
          <w:rStyle w:val="CommentReference"/>
        </w:rPr>
        <w:annotationRef/>
      </w:r>
      <w:r>
        <w:t>Missing 2 H (should have 14), d 8.07 reported as doublet but no coupling constant. Should have four sets of doublets integrating to 2H? Seems like the wrong compound.</w:t>
      </w:r>
    </w:p>
  </w:comment>
  <w:comment w:id="6" w:author="Dana Klug" w:date="2021-04-26T11:48:00Z" w:initials="DK">
    <w:p w14:paraId="62487159" w14:textId="677E06C9" w:rsidR="000E778C" w:rsidRDefault="000E778C">
      <w:pPr>
        <w:pStyle w:val="CommentText"/>
      </w:pPr>
      <w:r>
        <w:rPr>
          <w:rStyle w:val="CommentReference"/>
        </w:rPr>
        <w:annotationRef/>
      </w:r>
      <w:r>
        <w:t>Missing core singlet.</w:t>
      </w:r>
    </w:p>
  </w:comment>
  <w:comment w:id="7" w:author="Dana Klug" w:date="2021-04-26T11:49:00Z" w:initials="DK">
    <w:p w14:paraId="26F6DCA3" w14:textId="6D058C3F" w:rsidR="000E778C" w:rsidRDefault="000E778C">
      <w:pPr>
        <w:pStyle w:val="CommentText"/>
      </w:pPr>
      <w:r>
        <w:rPr>
          <w:rStyle w:val="CommentReference"/>
        </w:rPr>
        <w:annotationRef/>
      </w:r>
      <w:r>
        <w:t>Missing 2H.</w:t>
      </w:r>
    </w:p>
  </w:comment>
  <w:comment w:id="8" w:author="Dana Klug" w:date="2021-04-26T11:49:00Z" w:initials="DK">
    <w:p w14:paraId="08E250B0" w14:textId="7A766E1B" w:rsidR="000E778C" w:rsidRPr="000E778C" w:rsidRDefault="000E778C" w:rsidP="000E778C">
      <w:pPr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  <w:r>
        <w:rPr>
          <w:rStyle w:val="CommentReference"/>
        </w:rPr>
        <w:annotationRef/>
      </w:r>
      <w:r w:rsidRPr="000E778C">
        <w:rPr>
          <w:rFonts w:ascii="Arial" w:eastAsia="Times New Roman" w:hAnsi="Arial" w:cs="Arial"/>
          <w:color w:val="000000"/>
          <w:sz w:val="20"/>
          <w:szCs w:val="20"/>
        </w:rPr>
        <w:t>Missing three aromatic protons (</w:t>
      </w:r>
      <w:proofErr w:type="spellStart"/>
      <w:r w:rsidRPr="000E778C">
        <w:rPr>
          <w:rFonts w:ascii="Arial" w:eastAsia="Times New Roman" w:hAnsi="Arial" w:cs="Arial"/>
          <w:color w:val="000000"/>
          <w:sz w:val="20"/>
          <w:szCs w:val="20"/>
        </w:rPr>
        <w:t>multiplet</w:t>
      </w:r>
      <w:proofErr w:type="spellEnd"/>
      <w:r w:rsidRPr="000E778C">
        <w:rPr>
          <w:rFonts w:ascii="Arial" w:eastAsia="Times New Roman" w:hAnsi="Arial" w:cs="Arial"/>
          <w:color w:val="000000"/>
          <w:sz w:val="20"/>
          <w:szCs w:val="20"/>
        </w:rPr>
        <w:t>, 1H + doublet, 2H).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15F1F612" w15:done="0"/>
  <w15:commentEx w15:paraId="323D64BE" w15:done="0"/>
  <w15:commentEx w15:paraId="0798F3D9" w15:done="0"/>
  <w15:commentEx w15:paraId="78CE1604" w15:done="0"/>
  <w15:commentEx w15:paraId="3AECC236" w15:done="0"/>
  <w15:commentEx w15:paraId="43B78947" w15:done="0"/>
  <w15:commentEx w15:paraId="62487159" w15:done="0"/>
  <w15:commentEx w15:paraId="26F6DCA3" w15:done="0"/>
  <w15:commentEx w15:paraId="08E250B0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311B55" w16cex:dateUtc="2021-04-26T09:58:00Z"/>
  <w16cex:commentExtensible w16cex:durableId="24311BAA" w16cex:dateUtc="2021-04-26T09:59:00Z"/>
  <w16cex:commentExtensible w16cex:durableId="24312427" w16cex:dateUtc="2021-04-26T10:36:00Z"/>
  <w16cex:commentExtensible w16cex:durableId="2431244B" w16cex:dateUtc="2021-04-26T10:36:00Z"/>
  <w16cex:commentExtensible w16cex:durableId="2431253B" w16cex:dateUtc="2021-04-26T10:40:00Z"/>
  <w16cex:commentExtensible w16cex:durableId="24312698" w16cex:dateUtc="2021-04-26T10:46:00Z"/>
  <w16cex:commentExtensible w16cex:durableId="24312725" w16cex:dateUtc="2021-04-26T10:48:00Z"/>
  <w16cex:commentExtensible w16cex:durableId="24312736" w16cex:dateUtc="2021-04-26T10:49:00Z"/>
  <w16cex:commentExtensible w16cex:durableId="24312744" w16cex:dateUtc="2021-04-26T10:4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15F1F612" w16cid:durableId="24311B55"/>
  <w16cid:commentId w16cid:paraId="323D64BE" w16cid:durableId="24311BAA"/>
  <w16cid:commentId w16cid:paraId="0798F3D9" w16cid:durableId="24312427"/>
  <w16cid:commentId w16cid:paraId="78CE1604" w16cid:durableId="2431244B"/>
  <w16cid:commentId w16cid:paraId="3AECC236" w16cid:durableId="2431253B"/>
  <w16cid:commentId w16cid:paraId="43B78947" w16cid:durableId="24312698"/>
  <w16cid:commentId w16cid:paraId="62487159" w16cid:durableId="24312725"/>
  <w16cid:commentId w16cid:paraId="26F6DCA3" w16cid:durableId="24312736"/>
  <w16cid:commentId w16cid:paraId="08E250B0" w16cid:durableId="24312744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Dana Klug">
    <w15:presenceInfo w15:providerId="Windows Live" w15:userId="703eee39ce1e9698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4BB8"/>
    <w:rsid w:val="000E778C"/>
    <w:rsid w:val="00134B4E"/>
    <w:rsid w:val="00143BFC"/>
    <w:rsid w:val="002800C7"/>
    <w:rsid w:val="005F7C45"/>
    <w:rsid w:val="00966A9B"/>
    <w:rsid w:val="00B31F75"/>
    <w:rsid w:val="00B504EA"/>
    <w:rsid w:val="00BC6D8B"/>
    <w:rsid w:val="00E76EAF"/>
    <w:rsid w:val="00EC13C2"/>
    <w:rsid w:val="00EF4BB8"/>
    <w:rsid w:val="00F02AAE"/>
    <w:rsid w:val="00F11183"/>
    <w:rsid w:val="00F21F63"/>
    <w:rsid w:val="00F84F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3C7416"/>
  <w15:chartTrackingRefBased/>
  <w15:docId w15:val="{B2E6331A-8D19-4BD5-8228-E7561B85B8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966A9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66A9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66A9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66A9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66A9B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26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2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73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29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23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940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90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46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40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48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11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041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447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181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927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54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29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058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943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334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245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593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34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696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97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28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808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1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69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63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837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80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03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33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58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98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45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73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72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811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787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1" Type="http://schemas.microsoft.com/office/2018/08/relationships/commentsExtensible" Target="commentsExtensible.xml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microsoft.com/office/2011/relationships/people" Target="people.xml"/><Relationship Id="rId10" Type="http://schemas.microsoft.com/office/2016/09/relationships/commentsIds" Target="commentsIds.xml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4" Type="http://schemas.openxmlformats.org/officeDocument/2006/relationships/image" Target="media/image1.emf"/><Relationship Id="rId9" Type="http://schemas.microsoft.com/office/2011/relationships/commentsExtended" Target="commentsExtended.xml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comments" Target="comments.xml"/><Relationship Id="rId3" Type="http://schemas.openxmlformats.org/officeDocument/2006/relationships/webSettings" Target="webSetting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7</Pages>
  <Words>855</Words>
  <Characters>4879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a Klug</dc:creator>
  <cp:keywords/>
  <dc:description/>
  <cp:lastModifiedBy>Dana Klug</cp:lastModifiedBy>
  <cp:revision>8</cp:revision>
  <dcterms:created xsi:type="dcterms:W3CDTF">2021-04-12T08:50:00Z</dcterms:created>
  <dcterms:modified xsi:type="dcterms:W3CDTF">2021-05-06T10:02:00Z</dcterms:modified>
</cp:coreProperties>
</file>